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56" r:id="rId2"/>
    <p:sldId id="257" r:id="rId3"/>
    <p:sldId id="258" r:id="rId4"/>
    <p:sldId id="260" r:id="rId5"/>
    <p:sldId id="261" r:id="rId6"/>
    <p:sldId id="259" r:id="rId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DE5BC"/>
    <a:srgbClr val="FD8980"/>
    <a:srgbClr val="F4B183"/>
    <a:srgbClr val="A9D18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468" autoAdjust="0"/>
    <p:restoredTop sz="94660"/>
  </p:normalViewPr>
  <p:slideViewPr>
    <p:cSldViewPr snapToGrid="0">
      <p:cViewPr>
        <p:scale>
          <a:sx n="150" d="100"/>
          <a:sy n="150" d="100"/>
        </p:scale>
        <p:origin x="-557" y="-30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8935E3-E393-4070-ABE0-D34546B56C0A}" type="datetimeFigureOut">
              <a:rPr lang="zh-CN" altLang="en-US" smtClean="0"/>
              <a:t>2021/1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D6E5EF7-B5D8-4550-BA5B-E9F66BAD88E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22343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6E5EF7-B5D8-4550-BA5B-E9F66BAD88E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4231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E4C634-38D1-44E8-B0B3-249FF07E23AD}" type="datetimeFigureOut">
              <a:rPr lang="zh-CN" altLang="en-US" smtClean="0"/>
              <a:t>2021/1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6D8B-2608-4108-95C3-4E98C4C5C1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84014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E4C634-38D1-44E8-B0B3-249FF07E23AD}" type="datetimeFigureOut">
              <a:rPr lang="zh-CN" altLang="en-US" smtClean="0"/>
              <a:t>2021/1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6D8B-2608-4108-95C3-4E98C4C5C1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57888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E4C634-38D1-44E8-B0B3-249FF07E23AD}" type="datetimeFigureOut">
              <a:rPr lang="zh-CN" altLang="en-US" smtClean="0"/>
              <a:t>2021/1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6D8B-2608-4108-95C3-4E98C4C5C1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19444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E4C634-38D1-44E8-B0B3-249FF07E23AD}" type="datetimeFigureOut">
              <a:rPr lang="zh-CN" altLang="en-US" smtClean="0"/>
              <a:t>2021/1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6D8B-2608-4108-95C3-4E98C4C5C1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12304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E4C634-38D1-44E8-B0B3-249FF07E23AD}" type="datetimeFigureOut">
              <a:rPr lang="zh-CN" altLang="en-US" smtClean="0"/>
              <a:t>2021/1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6D8B-2608-4108-95C3-4E98C4C5C1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8313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E4C634-38D1-44E8-B0B3-249FF07E23AD}" type="datetimeFigureOut">
              <a:rPr lang="zh-CN" altLang="en-US" smtClean="0"/>
              <a:t>2021/1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6D8B-2608-4108-95C3-4E98C4C5C1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26912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E4C634-38D1-44E8-B0B3-249FF07E23AD}" type="datetimeFigureOut">
              <a:rPr lang="zh-CN" altLang="en-US" smtClean="0"/>
              <a:t>2021/1/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6D8B-2608-4108-95C3-4E98C4C5C1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56991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E4C634-38D1-44E8-B0B3-249FF07E23AD}" type="datetimeFigureOut">
              <a:rPr lang="zh-CN" altLang="en-US" smtClean="0"/>
              <a:t>2021/1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6D8B-2608-4108-95C3-4E98C4C5C1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59524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E4C634-38D1-44E8-B0B3-249FF07E23AD}" type="datetimeFigureOut">
              <a:rPr lang="zh-CN" altLang="en-US" smtClean="0"/>
              <a:t>2021/1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6D8B-2608-4108-95C3-4E98C4C5C1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59526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E4C634-38D1-44E8-B0B3-249FF07E23AD}" type="datetimeFigureOut">
              <a:rPr lang="zh-CN" altLang="en-US" smtClean="0"/>
              <a:t>2021/1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6D8B-2608-4108-95C3-4E98C4C5C1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44465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E4C634-38D1-44E8-B0B3-249FF07E23AD}" type="datetimeFigureOut">
              <a:rPr lang="zh-CN" altLang="en-US" smtClean="0"/>
              <a:t>2021/1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6D8B-2608-4108-95C3-4E98C4C5C1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49772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E4C634-38D1-44E8-B0B3-249FF07E23AD}" type="datetimeFigureOut">
              <a:rPr lang="zh-CN" altLang="en-US" smtClean="0"/>
              <a:t>2021/1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116D8B-2608-4108-95C3-4E98C4C5C1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91814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10" Type="http://schemas.openxmlformats.org/officeDocument/2006/relationships/image" Target="../media/image15.png"/><Relationship Id="rId4" Type="http://schemas.openxmlformats.org/officeDocument/2006/relationships/image" Target="../media/image9.png"/><Relationship Id="rId9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16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837464" y="2031650"/>
            <a:ext cx="646331" cy="369332"/>
          </a:xfrm>
          <a:prstGeom prst="rect">
            <a:avLst/>
          </a:prstGeom>
          <a:noFill/>
          <a:ln w="25400">
            <a:solidFill>
              <a:schemeClr val="accent5">
                <a:lumMod val="40000"/>
                <a:lumOff val="6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上午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899293" y="2031650"/>
            <a:ext cx="646331" cy="369332"/>
          </a:xfrm>
          <a:prstGeom prst="rect">
            <a:avLst/>
          </a:prstGeom>
          <a:noFill/>
          <a:ln w="25400">
            <a:solidFill>
              <a:schemeClr val="accent5">
                <a:lumMod val="40000"/>
                <a:lumOff val="6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游泳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545624" y="2031650"/>
            <a:ext cx="646331" cy="369332"/>
          </a:xfrm>
          <a:prstGeom prst="rect">
            <a:avLst/>
          </a:prstGeom>
          <a:noFill/>
          <a:ln w="25400">
            <a:solidFill>
              <a:schemeClr val="accent5">
                <a:lumMod val="40000"/>
                <a:lumOff val="6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下午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191955" y="2031650"/>
            <a:ext cx="415498" cy="369332"/>
          </a:xfrm>
          <a:prstGeom prst="rect">
            <a:avLst/>
          </a:prstGeom>
          <a:noFill/>
          <a:ln w="25400">
            <a:solidFill>
              <a:schemeClr val="accent5">
                <a:lumMod val="40000"/>
                <a:lumOff val="6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也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483795" y="2031650"/>
            <a:ext cx="415498" cy="369332"/>
          </a:xfrm>
          <a:prstGeom prst="rect">
            <a:avLst/>
          </a:prstGeom>
          <a:noFill/>
          <a:ln w="25400">
            <a:solidFill>
              <a:schemeClr val="accent2">
                <a:lumMod val="60000"/>
                <a:lumOff val="4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去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5844782" y="4299085"/>
            <a:ext cx="646331" cy="1477328"/>
          </a:xfrm>
          <a:prstGeom prst="rect">
            <a:avLst/>
          </a:prstGeom>
          <a:noFill/>
          <a:ln w="25400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上午</a:t>
            </a:r>
            <a:endParaRPr lang="en-US" altLang="zh-CN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去</a:t>
            </a:r>
            <a:endParaRPr lang="en-US" altLang="zh-CN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游泳</a:t>
            </a:r>
            <a:endParaRPr lang="en-US" altLang="zh-CN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下午</a:t>
            </a:r>
            <a:endParaRPr lang="en-US" altLang="zh-CN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也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5183391" y="3929753"/>
            <a:ext cx="2444900" cy="369332"/>
          </a:xfrm>
          <a:prstGeom prst="rect">
            <a:avLst/>
          </a:prstGeom>
          <a:noFill/>
          <a:ln w="25400">
            <a:noFill/>
          </a:ln>
        </p:spPr>
        <p:txBody>
          <a:bodyPr wrap="none" rtlCol="0">
            <a:spAutoFit/>
          </a:bodyPr>
          <a:lstStyle/>
          <a:p>
            <a:r>
              <a:rPr lang="zh-CN" altLang="en-US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编号   词语   出现次数</a:t>
            </a:r>
            <a:endParaRPr lang="zh-CN" altLang="en-US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188318" y="1587904"/>
            <a:ext cx="646331" cy="369332"/>
          </a:xfrm>
          <a:prstGeom prst="rect">
            <a:avLst/>
          </a:prstGeom>
          <a:noFill/>
          <a:ln w="25400">
            <a:noFill/>
          </a:ln>
        </p:spPr>
        <p:txBody>
          <a:bodyPr wrap="non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编号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998155" y="1625111"/>
            <a:ext cx="319318" cy="369332"/>
          </a:xfrm>
          <a:prstGeom prst="rect">
            <a:avLst/>
          </a:prstGeom>
          <a:noFill/>
          <a:ln w="25400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1531885" y="1625111"/>
            <a:ext cx="319318" cy="369332"/>
          </a:xfrm>
          <a:prstGeom prst="rect">
            <a:avLst/>
          </a:prstGeom>
          <a:noFill/>
          <a:ln w="25400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2038824" y="1625111"/>
            <a:ext cx="319318" cy="369332"/>
          </a:xfrm>
          <a:prstGeom prst="rect">
            <a:avLst/>
          </a:prstGeom>
          <a:noFill/>
          <a:ln w="25400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2709130" y="1625111"/>
            <a:ext cx="319318" cy="369332"/>
          </a:xfrm>
          <a:prstGeom prst="rect">
            <a:avLst/>
          </a:prstGeom>
          <a:noFill/>
          <a:ln w="25400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3240045" y="1645081"/>
            <a:ext cx="319318" cy="369332"/>
          </a:xfrm>
          <a:prstGeom prst="rect">
            <a:avLst/>
          </a:prstGeom>
          <a:noFill/>
          <a:ln w="25400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4021941" y="2031650"/>
            <a:ext cx="646331" cy="369332"/>
          </a:xfrm>
          <a:prstGeom prst="rect">
            <a:avLst/>
          </a:prstGeom>
          <a:noFill/>
          <a:ln w="25400">
            <a:solidFill>
              <a:schemeClr val="accent5">
                <a:lumMod val="40000"/>
                <a:lumOff val="6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游泳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3606443" y="2031650"/>
            <a:ext cx="415498" cy="369332"/>
          </a:xfrm>
          <a:prstGeom prst="rect">
            <a:avLst/>
          </a:prstGeom>
          <a:noFill/>
          <a:ln w="25400">
            <a:solidFill>
              <a:schemeClr val="accent2">
                <a:lumMod val="60000"/>
                <a:lumOff val="4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去</a:t>
            </a:r>
          </a:p>
        </p:txBody>
      </p:sp>
      <p:sp>
        <p:nvSpPr>
          <p:cNvPr id="32" name="文本框 31"/>
          <p:cNvSpPr txBox="1"/>
          <p:nvPr/>
        </p:nvSpPr>
        <p:spPr>
          <a:xfrm>
            <a:off x="3654533" y="1645081"/>
            <a:ext cx="319318" cy="369332"/>
          </a:xfrm>
          <a:prstGeom prst="rect">
            <a:avLst/>
          </a:prstGeom>
          <a:noFill/>
          <a:ln w="25400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4185447" y="1625111"/>
            <a:ext cx="319318" cy="369332"/>
          </a:xfrm>
          <a:prstGeom prst="rect">
            <a:avLst/>
          </a:prstGeom>
          <a:noFill/>
          <a:ln w="25400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5" name="图片 3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03705" y="2959567"/>
            <a:ext cx="4584589" cy="938865"/>
          </a:xfrm>
          <a:prstGeom prst="rect">
            <a:avLst/>
          </a:prstGeom>
        </p:spPr>
      </p:pic>
      <p:sp>
        <p:nvSpPr>
          <p:cNvPr id="39" name="文本框 38"/>
          <p:cNvSpPr txBox="1"/>
          <p:nvPr/>
        </p:nvSpPr>
        <p:spPr>
          <a:xfrm>
            <a:off x="6883255" y="4277065"/>
            <a:ext cx="319318" cy="1477328"/>
          </a:xfrm>
          <a:prstGeom prst="rect">
            <a:avLst/>
          </a:prstGeom>
          <a:noFill/>
          <a:ln w="25400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en-US" altLang="zh-CN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en-US" altLang="zh-CN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</a:p>
          <a:p>
            <a:pPr algn="ctr"/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en-US" altLang="zh-CN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5354428" y="4299085"/>
            <a:ext cx="319318" cy="1477328"/>
          </a:xfrm>
          <a:prstGeom prst="rect">
            <a:avLst/>
          </a:prstGeom>
          <a:noFill/>
          <a:ln w="25400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en-US" altLang="zh-CN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</a:p>
          <a:p>
            <a:pPr algn="ctr"/>
            <a:r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</a:p>
          <a:p>
            <a:pPr algn="ctr"/>
            <a:r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</a:p>
          <a:p>
            <a:pPr algn="ctr"/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946483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2179" y="179406"/>
            <a:ext cx="8224362" cy="1614670"/>
          </a:xfrm>
          <a:prstGeom prst="rect">
            <a:avLst/>
          </a:prstGeom>
        </p:spPr>
      </p:pic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1591189"/>
              </p:ext>
            </p:extLst>
          </p:nvPr>
        </p:nvGraphicFramePr>
        <p:xfrm>
          <a:off x="1163899" y="2552561"/>
          <a:ext cx="8128000" cy="14833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914967">
                  <a:extLst>
                    <a:ext uri="{9D8B030D-6E8A-4147-A177-3AD203B41FA5}">
                      <a16:colId xmlns:a16="http://schemas.microsoft.com/office/drawing/2014/main" val="2022147547"/>
                    </a:ext>
                  </a:extLst>
                </a:gridCol>
                <a:gridCol w="1336233">
                  <a:extLst>
                    <a:ext uri="{9D8B030D-6E8A-4147-A177-3AD203B41FA5}">
                      <a16:colId xmlns:a16="http://schemas.microsoft.com/office/drawing/2014/main" val="3182525693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3660130494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1280052443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421455974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lid</a:t>
                      </a:r>
                      <a:endParaRPr lang="zh-CN" altLang="en-US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as</a:t>
                      </a:r>
                      <a:endParaRPr lang="zh-CN" altLang="en-US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ater</a:t>
                      </a:r>
                      <a:endParaRPr lang="zh-CN" altLang="en-US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ashion</a:t>
                      </a:r>
                      <a:endParaRPr lang="zh-CN" altLang="en-US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697595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ce</a:t>
                      </a:r>
                    </a:p>
                  </a:txBody>
                  <a:tcPr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相关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不相关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相关</a:t>
                      </a:r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不相关</a:t>
                      </a:r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75122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eam</a:t>
                      </a:r>
                      <a:endParaRPr lang="zh-CN" altLang="en-US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不相关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相关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相关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不相关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525507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(k|ice)</a:t>
                      </a:r>
                      <a:r>
                        <a:rPr lang="en-US" altLang="zh-CN" b="1" i="0" baseline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b="1" i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(k|steam)</a:t>
                      </a:r>
                      <a:endParaRPr lang="zh-CN" altLang="en-US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大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小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接近</a:t>
                      </a:r>
                      <a:r>
                        <a:rPr lang="en-US" altLang="zh-CN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接近</a:t>
                      </a:r>
                      <a:r>
                        <a:rPr lang="en-US" altLang="zh-CN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lang="zh-CN" altLang="en-US" smtClean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628121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301994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42489" y="4207758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明</a:t>
            </a:r>
            <a:endParaRPr lang="zh-CN" altLang="en-US" sz="1200" b="1">
              <a:solidFill>
                <a:schemeClr val="accent6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38059" y="4550624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喜欢</a:t>
            </a:r>
            <a:endParaRPr lang="zh-CN" altLang="en-US" sz="1200" b="1">
              <a:solidFill>
                <a:schemeClr val="accent6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32062" y="4910204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>
                <a:solidFill>
                  <a:schemeClr val="accent6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器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832062" y="5269784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>
                <a:solidFill>
                  <a:schemeClr val="accent6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238257" y="3823606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>
                <a:solidFill>
                  <a:srgbClr val="F4B18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明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608798" y="3823606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smtClean="0">
                <a:solidFill>
                  <a:srgbClr val="F4B18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喜欢</a:t>
            </a:r>
            <a:endParaRPr lang="zh-CN" altLang="en-US" sz="1200" b="1">
              <a:solidFill>
                <a:srgbClr val="F4B18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682240" y="4811155"/>
            <a:ext cx="4700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1600" b="1" baseline="-2500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,2</a:t>
            </a:r>
            <a:endParaRPr lang="zh-CN" altLang="en-US" sz="1600" b="1" baseline="-250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1534339" y="3562006"/>
            <a:ext cx="6369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smtClean="0">
                <a:solidFill>
                  <a:srgbClr val="F4B18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uery</a:t>
            </a:r>
            <a:endParaRPr lang="zh-CN" altLang="en-US" sz="1200" b="1">
              <a:solidFill>
                <a:srgbClr val="F4B18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501414" y="3922402"/>
            <a:ext cx="7722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xt</a:t>
            </a:r>
            <a:endParaRPr lang="zh-CN" altLang="en-US" sz="1200" b="1">
              <a:solidFill>
                <a:schemeClr val="accent6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1999268" y="3812280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smtClean="0">
                <a:solidFill>
                  <a:srgbClr val="F4B18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什么</a:t>
            </a:r>
            <a:endParaRPr lang="zh-CN" altLang="en-US" sz="1200" b="1">
              <a:solidFill>
                <a:srgbClr val="F4B18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3838226" y="1091058"/>
            <a:ext cx="7722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xt</a:t>
            </a:r>
            <a:endParaRPr lang="zh-CN" altLang="en-US" sz="1200" b="1">
              <a:solidFill>
                <a:schemeClr val="accent6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3595853" y="4890240"/>
            <a:ext cx="356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1600" b="1" baseline="-2500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1600" b="1" baseline="-250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3595853" y="5266419"/>
            <a:ext cx="356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1600" b="1" baseline="-2500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1600" b="1" baseline="-250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3595853" y="5608073"/>
            <a:ext cx="356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1600" b="1" baseline="-2500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1600" b="1" baseline="-250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3595853" y="5896054"/>
            <a:ext cx="356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1600" b="1" baseline="-2500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lang="zh-CN" altLang="en-US" sz="1600" b="1" baseline="-250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9" name="表格 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7945922"/>
              </p:ext>
            </p:extLst>
          </p:nvPr>
        </p:nvGraphicFramePr>
        <p:xfrm>
          <a:off x="1457261" y="1739798"/>
          <a:ext cx="926274" cy="12344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08758">
                  <a:extLst>
                    <a:ext uri="{9D8B030D-6E8A-4147-A177-3AD203B41FA5}">
                      <a16:colId xmlns:a16="http://schemas.microsoft.com/office/drawing/2014/main" val="1654540418"/>
                    </a:ext>
                  </a:extLst>
                </a:gridCol>
                <a:gridCol w="308758">
                  <a:extLst>
                    <a:ext uri="{9D8B030D-6E8A-4147-A177-3AD203B41FA5}">
                      <a16:colId xmlns:a16="http://schemas.microsoft.com/office/drawing/2014/main" val="3167323954"/>
                    </a:ext>
                  </a:extLst>
                </a:gridCol>
                <a:gridCol w="308758">
                  <a:extLst>
                    <a:ext uri="{9D8B030D-6E8A-4147-A177-3AD203B41FA5}">
                      <a16:colId xmlns:a16="http://schemas.microsoft.com/office/drawing/2014/main" val="3551118499"/>
                    </a:ext>
                  </a:extLst>
                </a:gridCol>
              </a:tblGrid>
              <a:tr h="216749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21735444"/>
                  </a:ext>
                </a:extLst>
              </a:tr>
              <a:tr h="252874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58271154"/>
                  </a:ext>
                </a:extLst>
              </a:tr>
              <a:tr h="252874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48811611"/>
                  </a:ext>
                </a:extLst>
              </a:tr>
              <a:tr h="252874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29389954"/>
                  </a:ext>
                </a:extLst>
              </a:tr>
            </a:tbl>
          </a:graphicData>
        </a:graphic>
      </p:graphicFrame>
      <p:sp>
        <p:nvSpPr>
          <p:cNvPr id="50" name="圆角矩形 49"/>
          <p:cNvSpPr>
            <a:spLocks noChangeAspect="1"/>
          </p:cNvSpPr>
          <p:nvPr/>
        </p:nvSpPr>
        <p:spPr>
          <a:xfrm>
            <a:off x="421708" y="2337968"/>
            <a:ext cx="180000" cy="180000"/>
          </a:xfrm>
          <a:prstGeom prst="roundRect">
            <a:avLst>
              <a:gd name="adj" fmla="val 11728"/>
            </a:avLst>
          </a:prstGeom>
          <a:noFill/>
          <a:ln>
            <a:solidFill>
              <a:srgbClr val="F4B18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圆角矩形 65"/>
          <p:cNvSpPr>
            <a:spLocks noChangeAspect="1"/>
          </p:cNvSpPr>
          <p:nvPr/>
        </p:nvSpPr>
        <p:spPr>
          <a:xfrm>
            <a:off x="601708" y="2337968"/>
            <a:ext cx="180000" cy="180000"/>
          </a:xfrm>
          <a:prstGeom prst="roundRect">
            <a:avLst>
              <a:gd name="adj" fmla="val 11728"/>
            </a:avLst>
          </a:prstGeom>
          <a:noFill/>
          <a:ln>
            <a:solidFill>
              <a:srgbClr val="F4B18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圆角矩形 66"/>
          <p:cNvSpPr>
            <a:spLocks noChangeAspect="1"/>
          </p:cNvSpPr>
          <p:nvPr/>
        </p:nvSpPr>
        <p:spPr>
          <a:xfrm>
            <a:off x="782366" y="2337968"/>
            <a:ext cx="180000" cy="180000"/>
          </a:xfrm>
          <a:prstGeom prst="roundRect">
            <a:avLst>
              <a:gd name="adj" fmla="val 11728"/>
            </a:avLst>
          </a:prstGeom>
          <a:noFill/>
          <a:ln>
            <a:solidFill>
              <a:srgbClr val="F4B18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圆角矩形 67"/>
          <p:cNvSpPr>
            <a:spLocks noChangeAspect="1"/>
          </p:cNvSpPr>
          <p:nvPr/>
        </p:nvSpPr>
        <p:spPr>
          <a:xfrm>
            <a:off x="961708" y="2337968"/>
            <a:ext cx="180000" cy="180000"/>
          </a:xfrm>
          <a:prstGeom prst="roundRect">
            <a:avLst>
              <a:gd name="adj" fmla="val 11728"/>
            </a:avLst>
          </a:prstGeom>
          <a:noFill/>
          <a:ln>
            <a:solidFill>
              <a:srgbClr val="F4B18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圆角矩形 68"/>
          <p:cNvSpPr>
            <a:spLocks noChangeAspect="1"/>
          </p:cNvSpPr>
          <p:nvPr/>
        </p:nvSpPr>
        <p:spPr>
          <a:xfrm>
            <a:off x="421708" y="2517968"/>
            <a:ext cx="180000" cy="180000"/>
          </a:xfrm>
          <a:prstGeom prst="roundRect">
            <a:avLst>
              <a:gd name="adj" fmla="val 11728"/>
            </a:avLst>
          </a:prstGeom>
          <a:noFill/>
          <a:ln>
            <a:solidFill>
              <a:srgbClr val="F4B18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圆角矩形 69"/>
          <p:cNvSpPr>
            <a:spLocks noChangeAspect="1"/>
          </p:cNvSpPr>
          <p:nvPr/>
        </p:nvSpPr>
        <p:spPr>
          <a:xfrm>
            <a:off x="601708" y="2517968"/>
            <a:ext cx="180000" cy="180000"/>
          </a:xfrm>
          <a:prstGeom prst="roundRect">
            <a:avLst>
              <a:gd name="adj" fmla="val 11728"/>
            </a:avLst>
          </a:prstGeom>
          <a:noFill/>
          <a:ln>
            <a:solidFill>
              <a:srgbClr val="F4B18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圆角矩形 70"/>
          <p:cNvSpPr>
            <a:spLocks noChangeAspect="1"/>
          </p:cNvSpPr>
          <p:nvPr/>
        </p:nvSpPr>
        <p:spPr>
          <a:xfrm>
            <a:off x="782366" y="2517968"/>
            <a:ext cx="180000" cy="180000"/>
          </a:xfrm>
          <a:prstGeom prst="roundRect">
            <a:avLst>
              <a:gd name="adj" fmla="val 11728"/>
            </a:avLst>
          </a:prstGeom>
          <a:noFill/>
          <a:ln>
            <a:solidFill>
              <a:srgbClr val="F4B18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圆角矩形 71"/>
          <p:cNvSpPr>
            <a:spLocks noChangeAspect="1"/>
          </p:cNvSpPr>
          <p:nvPr/>
        </p:nvSpPr>
        <p:spPr>
          <a:xfrm>
            <a:off x="961708" y="2517968"/>
            <a:ext cx="180000" cy="180000"/>
          </a:xfrm>
          <a:prstGeom prst="roundRect">
            <a:avLst>
              <a:gd name="adj" fmla="val 11728"/>
            </a:avLst>
          </a:prstGeom>
          <a:noFill/>
          <a:ln>
            <a:solidFill>
              <a:srgbClr val="F4B18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圆角矩形 72"/>
          <p:cNvSpPr>
            <a:spLocks noChangeAspect="1"/>
          </p:cNvSpPr>
          <p:nvPr/>
        </p:nvSpPr>
        <p:spPr>
          <a:xfrm>
            <a:off x="421708" y="2696551"/>
            <a:ext cx="180000" cy="180000"/>
          </a:xfrm>
          <a:prstGeom prst="roundRect">
            <a:avLst>
              <a:gd name="adj" fmla="val 11728"/>
            </a:avLst>
          </a:prstGeom>
          <a:noFill/>
          <a:ln>
            <a:solidFill>
              <a:srgbClr val="F4B18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圆角矩形 73"/>
          <p:cNvSpPr>
            <a:spLocks noChangeAspect="1"/>
          </p:cNvSpPr>
          <p:nvPr/>
        </p:nvSpPr>
        <p:spPr>
          <a:xfrm>
            <a:off x="601708" y="2696551"/>
            <a:ext cx="180000" cy="180000"/>
          </a:xfrm>
          <a:prstGeom prst="roundRect">
            <a:avLst>
              <a:gd name="adj" fmla="val 11728"/>
            </a:avLst>
          </a:prstGeom>
          <a:noFill/>
          <a:ln>
            <a:solidFill>
              <a:srgbClr val="F4B18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圆角矩形 74"/>
          <p:cNvSpPr>
            <a:spLocks noChangeAspect="1"/>
          </p:cNvSpPr>
          <p:nvPr/>
        </p:nvSpPr>
        <p:spPr>
          <a:xfrm>
            <a:off x="782366" y="2696551"/>
            <a:ext cx="180000" cy="180000"/>
          </a:xfrm>
          <a:prstGeom prst="roundRect">
            <a:avLst>
              <a:gd name="adj" fmla="val 11728"/>
            </a:avLst>
          </a:prstGeom>
          <a:noFill/>
          <a:ln>
            <a:solidFill>
              <a:srgbClr val="F4B18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圆角矩形 75"/>
          <p:cNvSpPr>
            <a:spLocks noChangeAspect="1"/>
          </p:cNvSpPr>
          <p:nvPr/>
        </p:nvSpPr>
        <p:spPr>
          <a:xfrm>
            <a:off x="961708" y="2696551"/>
            <a:ext cx="180000" cy="180000"/>
          </a:xfrm>
          <a:prstGeom prst="roundRect">
            <a:avLst>
              <a:gd name="adj" fmla="val 11728"/>
            </a:avLst>
          </a:prstGeom>
          <a:noFill/>
          <a:ln>
            <a:solidFill>
              <a:srgbClr val="F4B18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圆角矩形 76"/>
          <p:cNvSpPr>
            <a:spLocks noChangeAspect="1"/>
          </p:cNvSpPr>
          <p:nvPr/>
        </p:nvSpPr>
        <p:spPr>
          <a:xfrm>
            <a:off x="421708" y="2876551"/>
            <a:ext cx="180000" cy="180000"/>
          </a:xfrm>
          <a:prstGeom prst="roundRect">
            <a:avLst>
              <a:gd name="adj" fmla="val 11728"/>
            </a:avLst>
          </a:prstGeom>
          <a:noFill/>
          <a:ln>
            <a:solidFill>
              <a:srgbClr val="F4B18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圆角矩形 77"/>
          <p:cNvSpPr>
            <a:spLocks noChangeAspect="1"/>
          </p:cNvSpPr>
          <p:nvPr/>
        </p:nvSpPr>
        <p:spPr>
          <a:xfrm>
            <a:off x="601708" y="2876551"/>
            <a:ext cx="180000" cy="180000"/>
          </a:xfrm>
          <a:prstGeom prst="roundRect">
            <a:avLst>
              <a:gd name="adj" fmla="val 11728"/>
            </a:avLst>
          </a:prstGeom>
          <a:noFill/>
          <a:ln>
            <a:solidFill>
              <a:srgbClr val="F4B18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圆角矩形 78"/>
          <p:cNvSpPr>
            <a:spLocks noChangeAspect="1"/>
          </p:cNvSpPr>
          <p:nvPr/>
        </p:nvSpPr>
        <p:spPr>
          <a:xfrm>
            <a:off x="782366" y="2876551"/>
            <a:ext cx="180000" cy="180000"/>
          </a:xfrm>
          <a:prstGeom prst="roundRect">
            <a:avLst>
              <a:gd name="adj" fmla="val 11728"/>
            </a:avLst>
          </a:prstGeom>
          <a:noFill/>
          <a:ln>
            <a:solidFill>
              <a:srgbClr val="F4B18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圆角矩形 79"/>
          <p:cNvSpPr>
            <a:spLocks noChangeAspect="1"/>
          </p:cNvSpPr>
          <p:nvPr/>
        </p:nvSpPr>
        <p:spPr>
          <a:xfrm>
            <a:off x="961708" y="2876551"/>
            <a:ext cx="180000" cy="180000"/>
          </a:xfrm>
          <a:prstGeom prst="roundRect">
            <a:avLst>
              <a:gd name="adj" fmla="val 11728"/>
            </a:avLst>
          </a:prstGeom>
          <a:noFill/>
          <a:ln>
            <a:solidFill>
              <a:srgbClr val="F4B18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文本框 80"/>
          <p:cNvSpPr txBox="1"/>
          <p:nvPr/>
        </p:nvSpPr>
        <p:spPr>
          <a:xfrm>
            <a:off x="361667" y="2111840"/>
            <a:ext cx="30008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900" b="1">
                <a:solidFill>
                  <a:schemeClr val="accent2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我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496180" y="2115525"/>
            <a:ext cx="41549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900" b="1" smtClean="0">
                <a:solidFill>
                  <a:schemeClr val="accent2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喜欢</a:t>
            </a:r>
            <a:endParaRPr lang="zh-CN" altLang="en-US" sz="900" b="1">
              <a:solidFill>
                <a:schemeClr val="accent2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3" name="文本框 82"/>
          <p:cNvSpPr txBox="1"/>
          <p:nvPr/>
        </p:nvSpPr>
        <p:spPr>
          <a:xfrm>
            <a:off x="726210" y="2119696"/>
            <a:ext cx="41549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900" b="1">
                <a:solidFill>
                  <a:schemeClr val="accent2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器</a:t>
            </a:r>
          </a:p>
        </p:txBody>
      </p:sp>
      <p:sp>
        <p:nvSpPr>
          <p:cNvPr id="84" name="文本框 83"/>
          <p:cNvSpPr txBox="1"/>
          <p:nvPr/>
        </p:nvSpPr>
        <p:spPr>
          <a:xfrm>
            <a:off x="976139" y="2126186"/>
            <a:ext cx="41549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900" b="1">
                <a:solidFill>
                  <a:schemeClr val="accent2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</a:t>
            </a:r>
          </a:p>
        </p:txBody>
      </p:sp>
      <p:sp>
        <p:nvSpPr>
          <p:cNvPr id="86" name="文本框 85"/>
          <p:cNvSpPr txBox="1"/>
          <p:nvPr/>
        </p:nvSpPr>
        <p:spPr>
          <a:xfrm>
            <a:off x="3450647" y="1360357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>
                <a:solidFill>
                  <a:schemeClr val="accent6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明</a:t>
            </a:r>
          </a:p>
        </p:txBody>
      </p:sp>
      <p:sp>
        <p:nvSpPr>
          <p:cNvPr id="87" name="文本框 86"/>
          <p:cNvSpPr txBox="1"/>
          <p:nvPr/>
        </p:nvSpPr>
        <p:spPr>
          <a:xfrm>
            <a:off x="3820669" y="1360357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喜欢</a:t>
            </a:r>
            <a:endParaRPr lang="zh-CN" altLang="en-US" sz="1200" b="1">
              <a:solidFill>
                <a:schemeClr val="accent6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8" name="文本框 87"/>
          <p:cNvSpPr txBox="1"/>
          <p:nvPr/>
        </p:nvSpPr>
        <p:spPr>
          <a:xfrm>
            <a:off x="4190691" y="1360357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>
                <a:solidFill>
                  <a:schemeClr val="accent6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器</a:t>
            </a:r>
          </a:p>
        </p:txBody>
      </p:sp>
      <p:sp>
        <p:nvSpPr>
          <p:cNvPr id="89" name="文本框 88"/>
          <p:cNvSpPr txBox="1"/>
          <p:nvPr/>
        </p:nvSpPr>
        <p:spPr>
          <a:xfrm>
            <a:off x="4560713" y="1360357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>
                <a:solidFill>
                  <a:schemeClr val="accent6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</a:t>
            </a:r>
          </a:p>
        </p:txBody>
      </p:sp>
      <p:graphicFrame>
        <p:nvGraphicFramePr>
          <p:cNvPr id="90" name="表格 8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3159405"/>
              </p:ext>
            </p:extLst>
          </p:nvPr>
        </p:nvGraphicFramePr>
        <p:xfrm>
          <a:off x="3539783" y="1668303"/>
          <a:ext cx="1440000" cy="1440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60000">
                  <a:extLst>
                    <a:ext uri="{9D8B030D-6E8A-4147-A177-3AD203B41FA5}">
                      <a16:colId xmlns:a16="http://schemas.microsoft.com/office/drawing/2014/main" val="1654540418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3167323954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3551118499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664427499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 marB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 marB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 marB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 marB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21735444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58271154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48811611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29389954"/>
                  </a:ext>
                </a:extLst>
              </a:tr>
            </a:tbl>
          </a:graphicData>
        </a:graphic>
      </p:graphicFrame>
      <p:sp>
        <p:nvSpPr>
          <p:cNvPr id="92" name="文本框 91"/>
          <p:cNvSpPr txBox="1"/>
          <p:nvPr/>
        </p:nvSpPr>
        <p:spPr>
          <a:xfrm>
            <a:off x="2943766" y="226966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1600" b="1" i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zh-CN" altLang="en-US" sz="1600" b="1" baseline="-250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3" name="左大括号 92"/>
          <p:cNvSpPr/>
          <p:nvPr/>
        </p:nvSpPr>
        <p:spPr>
          <a:xfrm>
            <a:off x="3317864" y="1753511"/>
            <a:ext cx="147899" cy="1365120"/>
          </a:xfrm>
          <a:prstGeom prst="leftBrace">
            <a:avLst>
              <a:gd name="adj1" fmla="val 180072"/>
              <a:gd name="adj2" fmla="val 50000"/>
            </a:avLst>
          </a:prstGeom>
          <a:ln w="15875">
            <a:solidFill>
              <a:srgbClr val="A9D18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文本框 93"/>
              <p:cNvSpPr txBox="1"/>
              <p:nvPr/>
            </p:nvSpPr>
            <p:spPr>
              <a:xfrm>
                <a:off x="3777963" y="3114837"/>
                <a:ext cx="1053301" cy="3158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b="1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𝑯</m:t>
                      </m:r>
                      <m:r>
                        <a:rPr lang="en-US" altLang="zh-CN" sz="1400" b="1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zh-CN" sz="14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14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en-US" altLang="zh-CN" sz="14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altLang="zh-CN" sz="14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𝒅</m:t>
                          </m:r>
                          <m:r>
                            <a:rPr lang="en-US" altLang="zh-CN" sz="14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×</m:t>
                          </m:r>
                          <m:r>
                            <a:rPr lang="en-US" altLang="zh-CN" sz="14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en-US" altLang="zh-CN" sz="1600" b="1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文本框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7963" y="3114837"/>
                <a:ext cx="1053301" cy="31585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文本框 94"/>
          <p:cNvSpPr txBox="1"/>
          <p:nvPr/>
        </p:nvSpPr>
        <p:spPr>
          <a:xfrm>
            <a:off x="5356946" y="1053265"/>
            <a:ext cx="6369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smtClean="0">
                <a:solidFill>
                  <a:schemeClr val="accent2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uery</a:t>
            </a:r>
            <a:endParaRPr lang="zh-CN" altLang="en-US" sz="1200" b="1">
              <a:solidFill>
                <a:schemeClr val="accent2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6" name="文本框 95"/>
          <p:cNvSpPr txBox="1"/>
          <p:nvPr/>
        </p:nvSpPr>
        <p:spPr>
          <a:xfrm>
            <a:off x="5099691" y="1360357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>
                <a:solidFill>
                  <a:schemeClr val="accent2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明</a:t>
            </a:r>
          </a:p>
        </p:txBody>
      </p:sp>
      <p:sp>
        <p:nvSpPr>
          <p:cNvPr id="97" name="文本框 96"/>
          <p:cNvSpPr txBox="1"/>
          <p:nvPr/>
        </p:nvSpPr>
        <p:spPr>
          <a:xfrm>
            <a:off x="5469713" y="1360357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smtClean="0">
                <a:solidFill>
                  <a:schemeClr val="accent2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喜欢</a:t>
            </a:r>
            <a:endParaRPr lang="zh-CN" altLang="en-US" sz="1200" b="1">
              <a:solidFill>
                <a:schemeClr val="accent2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8" name="文本框 97"/>
          <p:cNvSpPr txBox="1"/>
          <p:nvPr/>
        </p:nvSpPr>
        <p:spPr>
          <a:xfrm>
            <a:off x="5839735" y="1360357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smtClean="0">
                <a:solidFill>
                  <a:schemeClr val="accent2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什么</a:t>
            </a:r>
            <a:endParaRPr lang="zh-CN" altLang="en-US" sz="1200" b="1">
              <a:solidFill>
                <a:schemeClr val="accent2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0" name="表格 9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1391063"/>
              </p:ext>
            </p:extLst>
          </p:nvPr>
        </p:nvGraphicFramePr>
        <p:xfrm>
          <a:off x="1330423" y="4142390"/>
          <a:ext cx="1080000" cy="1440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60000">
                  <a:extLst>
                    <a:ext uri="{9D8B030D-6E8A-4147-A177-3AD203B41FA5}">
                      <a16:colId xmlns:a16="http://schemas.microsoft.com/office/drawing/2014/main" val="1654540418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3167323954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3551118499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 marB="0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 marB="0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 marB="0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21735444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58271154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48811611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2938995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文本框 101"/>
              <p:cNvSpPr txBox="1"/>
              <p:nvPr/>
            </p:nvSpPr>
            <p:spPr>
              <a:xfrm>
                <a:off x="5253997" y="3139250"/>
                <a:ext cx="1014830" cy="3158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b="1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𝑼</m:t>
                      </m:r>
                      <m:r>
                        <a:rPr lang="en-US" altLang="zh-CN" sz="1400" b="1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zh-CN" sz="14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14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en-US" altLang="zh-CN" sz="14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altLang="zh-CN" sz="14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𝒅</m:t>
                          </m:r>
                          <m:r>
                            <a:rPr lang="en-US" altLang="zh-CN" sz="14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×</m:t>
                          </m:r>
                          <m:r>
                            <a:rPr lang="en-US" altLang="zh-CN" sz="14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𝑱</m:t>
                          </m:r>
                        </m:sup>
                      </m:sSup>
                    </m:oMath>
                  </m:oMathPara>
                </a14:m>
                <a:endParaRPr lang="en-US" altLang="zh-CN" sz="1600" b="1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2" name="文本框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3997" y="3139250"/>
                <a:ext cx="1014830" cy="31585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接箭头连接符 27"/>
          <p:cNvCxnSpPr/>
          <p:nvPr/>
        </p:nvCxnSpPr>
        <p:spPr>
          <a:xfrm>
            <a:off x="1895856" y="4980432"/>
            <a:ext cx="786384" cy="0"/>
          </a:xfrm>
          <a:prstGeom prst="straightConnector1">
            <a:avLst/>
          </a:prstGeom>
          <a:ln w="25400">
            <a:solidFill>
              <a:schemeClr val="accent1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文本框 102"/>
              <p:cNvSpPr txBox="1"/>
              <p:nvPr/>
            </p:nvSpPr>
            <p:spPr>
              <a:xfrm>
                <a:off x="1357122" y="5624175"/>
                <a:ext cx="905825" cy="3115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b="1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𝑺</m:t>
                      </m:r>
                      <m:r>
                        <a:rPr lang="en-US" altLang="zh-CN" sz="1400" b="1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zh-CN" sz="14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14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en-US" altLang="zh-CN" sz="14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𝑻</m:t>
                          </m:r>
                          <m:r>
                            <a:rPr lang="en-US" altLang="zh-CN" sz="14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×</m:t>
                          </m:r>
                          <m:r>
                            <a:rPr lang="en-US" altLang="zh-CN" sz="14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𝑱</m:t>
                          </m:r>
                        </m:sup>
                      </m:sSup>
                    </m:oMath>
                  </m:oMathPara>
                </a14:m>
                <a:endParaRPr lang="en-US" altLang="zh-CN" sz="1600" b="1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3" name="文本框 1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7122" y="5624175"/>
                <a:ext cx="905825" cy="31156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7" name="文本框 116"/>
          <p:cNvSpPr txBox="1"/>
          <p:nvPr/>
        </p:nvSpPr>
        <p:spPr>
          <a:xfrm>
            <a:off x="3918639" y="4950341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明</a:t>
            </a:r>
            <a:endParaRPr lang="zh-CN" altLang="en-US" sz="1200" b="1">
              <a:solidFill>
                <a:schemeClr val="accent6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8" name="文本框 117"/>
          <p:cNvSpPr txBox="1"/>
          <p:nvPr/>
        </p:nvSpPr>
        <p:spPr>
          <a:xfrm>
            <a:off x="3914209" y="5293207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喜欢</a:t>
            </a:r>
            <a:endParaRPr lang="zh-CN" altLang="en-US" sz="1200" b="1">
              <a:solidFill>
                <a:schemeClr val="accent6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9" name="文本框 118"/>
          <p:cNvSpPr txBox="1"/>
          <p:nvPr/>
        </p:nvSpPr>
        <p:spPr>
          <a:xfrm>
            <a:off x="3908212" y="5652787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>
                <a:solidFill>
                  <a:schemeClr val="accent6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器</a:t>
            </a:r>
          </a:p>
        </p:txBody>
      </p:sp>
      <p:sp>
        <p:nvSpPr>
          <p:cNvPr id="120" name="文本框 119"/>
          <p:cNvSpPr txBox="1"/>
          <p:nvPr/>
        </p:nvSpPr>
        <p:spPr>
          <a:xfrm>
            <a:off x="3908212" y="6012367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>
                <a:solidFill>
                  <a:schemeClr val="accent6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</a:t>
            </a:r>
          </a:p>
        </p:txBody>
      </p:sp>
      <p:sp>
        <p:nvSpPr>
          <p:cNvPr id="121" name="文本框 120"/>
          <p:cNvSpPr txBox="1"/>
          <p:nvPr/>
        </p:nvSpPr>
        <p:spPr>
          <a:xfrm>
            <a:off x="4314407" y="4566189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>
                <a:solidFill>
                  <a:srgbClr val="F4B18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明</a:t>
            </a:r>
          </a:p>
        </p:txBody>
      </p:sp>
      <p:sp>
        <p:nvSpPr>
          <p:cNvPr id="122" name="文本框 121"/>
          <p:cNvSpPr txBox="1"/>
          <p:nvPr/>
        </p:nvSpPr>
        <p:spPr>
          <a:xfrm>
            <a:off x="4684948" y="4566189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smtClean="0">
                <a:solidFill>
                  <a:srgbClr val="F4B18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喜欢</a:t>
            </a:r>
            <a:endParaRPr lang="zh-CN" altLang="en-US" sz="1200" b="1">
              <a:solidFill>
                <a:srgbClr val="F4B18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4" name="文本框 123"/>
          <p:cNvSpPr txBox="1"/>
          <p:nvPr/>
        </p:nvSpPr>
        <p:spPr>
          <a:xfrm>
            <a:off x="4610489" y="4304589"/>
            <a:ext cx="6369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smtClean="0">
                <a:solidFill>
                  <a:srgbClr val="F4B18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uery</a:t>
            </a:r>
            <a:endParaRPr lang="zh-CN" altLang="en-US" sz="1200" b="1">
              <a:solidFill>
                <a:srgbClr val="F4B18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5" name="文本框 124"/>
          <p:cNvSpPr txBox="1"/>
          <p:nvPr/>
        </p:nvSpPr>
        <p:spPr>
          <a:xfrm>
            <a:off x="3577564" y="4664985"/>
            <a:ext cx="7722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xt</a:t>
            </a:r>
            <a:endParaRPr lang="zh-CN" altLang="en-US" sz="1200" b="1">
              <a:solidFill>
                <a:schemeClr val="accent6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6" name="文本框 125"/>
          <p:cNvSpPr txBox="1"/>
          <p:nvPr/>
        </p:nvSpPr>
        <p:spPr>
          <a:xfrm>
            <a:off x="5075418" y="4554863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smtClean="0">
                <a:solidFill>
                  <a:srgbClr val="F4B18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什么</a:t>
            </a:r>
            <a:endParaRPr lang="zh-CN" altLang="en-US" sz="1200" b="1">
              <a:solidFill>
                <a:srgbClr val="F4B18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27" name="表格 1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0913599"/>
              </p:ext>
            </p:extLst>
          </p:nvPr>
        </p:nvGraphicFramePr>
        <p:xfrm>
          <a:off x="4406573" y="4884973"/>
          <a:ext cx="1080000" cy="1440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60000">
                  <a:extLst>
                    <a:ext uri="{9D8B030D-6E8A-4147-A177-3AD203B41FA5}">
                      <a16:colId xmlns:a16="http://schemas.microsoft.com/office/drawing/2014/main" val="1654540418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3167323954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3551118499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7</a:t>
                      </a:r>
                      <a:endParaRPr lang="zh-CN" altLang="en-US" sz="1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</a:t>
                      </a:r>
                      <a:endParaRPr lang="zh-CN" altLang="en-US" sz="1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</a:t>
                      </a:r>
                      <a:endParaRPr lang="zh-CN" altLang="en-US" sz="1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21735444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</a:t>
                      </a:r>
                      <a:endParaRPr lang="zh-CN" altLang="en-US" sz="1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</a:t>
                      </a:r>
                      <a:endParaRPr lang="zh-CN" altLang="en-US" sz="1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58271154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</a:t>
                      </a:r>
                      <a:endParaRPr lang="zh-CN" altLang="en-US" sz="1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5</a:t>
                      </a:r>
                      <a:endParaRPr lang="zh-CN" altLang="en-US" sz="1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48811611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</a:t>
                      </a:r>
                      <a:endParaRPr lang="zh-CN" altLang="en-US" sz="1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2938995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文本框 128"/>
              <p:cNvSpPr txBox="1"/>
              <p:nvPr/>
            </p:nvSpPr>
            <p:spPr>
              <a:xfrm>
                <a:off x="4754660" y="6348200"/>
                <a:ext cx="591252" cy="3115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4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14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en-US" altLang="zh-CN" sz="14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𝑻</m:t>
                          </m:r>
                          <m:r>
                            <a:rPr lang="en-US" altLang="zh-CN" sz="14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×</m:t>
                          </m:r>
                          <m:r>
                            <a:rPr lang="en-US" altLang="zh-CN" sz="14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𝑱</m:t>
                          </m:r>
                        </m:sup>
                      </m:sSup>
                    </m:oMath>
                  </m:oMathPara>
                </a14:m>
                <a:endParaRPr lang="en-US" altLang="zh-CN" sz="1600" b="1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9" name="文本框 1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4660" y="6348200"/>
                <a:ext cx="591252" cy="31156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325207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文本框 44"/>
          <p:cNvSpPr txBox="1"/>
          <p:nvPr/>
        </p:nvSpPr>
        <p:spPr>
          <a:xfrm>
            <a:off x="2239814" y="1362069"/>
            <a:ext cx="356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1600" b="1" baseline="-2500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1600" b="1" baseline="-250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2239814" y="1738248"/>
            <a:ext cx="356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1600" b="1" baseline="-2500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1600" b="1" baseline="-250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2239814" y="2079902"/>
            <a:ext cx="356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1600" b="1" baseline="-2500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1600" b="1" baseline="-250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2239814" y="2367883"/>
            <a:ext cx="356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1600" b="1" baseline="-2500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lang="zh-CN" altLang="en-US" sz="1600" b="1" baseline="-250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5" name="文本框 94"/>
          <p:cNvSpPr txBox="1"/>
          <p:nvPr/>
        </p:nvSpPr>
        <p:spPr>
          <a:xfrm>
            <a:off x="1176041" y="776418"/>
            <a:ext cx="6369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smtClean="0">
                <a:solidFill>
                  <a:schemeClr val="accent2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uery</a:t>
            </a:r>
            <a:endParaRPr lang="zh-CN" altLang="en-US" sz="1200" b="1">
              <a:solidFill>
                <a:schemeClr val="accent2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6" name="文本框 95"/>
          <p:cNvSpPr txBox="1"/>
          <p:nvPr/>
        </p:nvSpPr>
        <p:spPr>
          <a:xfrm>
            <a:off x="918786" y="1083510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>
                <a:solidFill>
                  <a:schemeClr val="accent2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明</a:t>
            </a:r>
          </a:p>
        </p:txBody>
      </p:sp>
      <p:sp>
        <p:nvSpPr>
          <p:cNvPr id="97" name="文本框 96"/>
          <p:cNvSpPr txBox="1"/>
          <p:nvPr/>
        </p:nvSpPr>
        <p:spPr>
          <a:xfrm>
            <a:off x="1288808" y="1083510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smtClean="0">
                <a:solidFill>
                  <a:schemeClr val="accent2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喜欢</a:t>
            </a:r>
            <a:endParaRPr lang="zh-CN" altLang="en-US" sz="1200" b="1">
              <a:solidFill>
                <a:schemeClr val="accent2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8" name="文本框 97"/>
          <p:cNvSpPr txBox="1"/>
          <p:nvPr/>
        </p:nvSpPr>
        <p:spPr>
          <a:xfrm>
            <a:off x="1658830" y="1083510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smtClean="0">
                <a:solidFill>
                  <a:schemeClr val="accent2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什么</a:t>
            </a:r>
            <a:endParaRPr lang="zh-CN" altLang="en-US" sz="1200" b="1">
              <a:solidFill>
                <a:schemeClr val="accent2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文本框 101"/>
              <p:cNvSpPr txBox="1"/>
              <p:nvPr/>
            </p:nvSpPr>
            <p:spPr>
              <a:xfrm>
                <a:off x="1051442" y="3131589"/>
                <a:ext cx="1014830" cy="3158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b="1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𝑼</m:t>
                      </m:r>
                      <m:r>
                        <a:rPr lang="en-US" altLang="zh-CN" sz="1400" b="1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zh-CN" sz="14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14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en-US" altLang="zh-CN" sz="14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altLang="zh-CN" sz="14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𝒅</m:t>
                          </m:r>
                          <m:r>
                            <a:rPr lang="en-US" altLang="zh-CN" sz="14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×</m:t>
                          </m:r>
                          <m:r>
                            <a:rPr lang="en-US" altLang="zh-CN" sz="14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𝑱</m:t>
                          </m:r>
                        </m:sup>
                      </m:sSup>
                    </m:oMath>
                  </m:oMathPara>
                </a14:m>
                <a:endParaRPr lang="en-US" altLang="zh-CN" sz="1600" b="1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2" name="文本框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1442" y="3131589"/>
                <a:ext cx="1014830" cy="31585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7" name="文本框 116"/>
          <p:cNvSpPr txBox="1"/>
          <p:nvPr/>
        </p:nvSpPr>
        <p:spPr>
          <a:xfrm>
            <a:off x="2562600" y="1422170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明</a:t>
            </a:r>
            <a:endParaRPr lang="zh-CN" altLang="en-US" sz="1200" b="1">
              <a:solidFill>
                <a:schemeClr val="accent6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8" name="文本框 117"/>
          <p:cNvSpPr txBox="1"/>
          <p:nvPr/>
        </p:nvSpPr>
        <p:spPr>
          <a:xfrm>
            <a:off x="2558170" y="1765036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喜欢</a:t>
            </a:r>
            <a:endParaRPr lang="zh-CN" altLang="en-US" sz="1200" b="1">
              <a:solidFill>
                <a:schemeClr val="accent6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9" name="文本框 118"/>
          <p:cNvSpPr txBox="1"/>
          <p:nvPr/>
        </p:nvSpPr>
        <p:spPr>
          <a:xfrm>
            <a:off x="2552173" y="2124616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>
                <a:solidFill>
                  <a:schemeClr val="accent6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器</a:t>
            </a:r>
          </a:p>
        </p:txBody>
      </p:sp>
      <p:sp>
        <p:nvSpPr>
          <p:cNvPr id="120" name="文本框 119"/>
          <p:cNvSpPr txBox="1"/>
          <p:nvPr/>
        </p:nvSpPr>
        <p:spPr>
          <a:xfrm>
            <a:off x="2552173" y="2484196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>
                <a:solidFill>
                  <a:schemeClr val="accent6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</a:t>
            </a:r>
          </a:p>
        </p:txBody>
      </p:sp>
      <p:sp>
        <p:nvSpPr>
          <p:cNvPr id="121" name="文本框 120"/>
          <p:cNvSpPr txBox="1"/>
          <p:nvPr/>
        </p:nvSpPr>
        <p:spPr>
          <a:xfrm>
            <a:off x="2958368" y="1038018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>
                <a:solidFill>
                  <a:srgbClr val="F4B18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明</a:t>
            </a:r>
          </a:p>
        </p:txBody>
      </p:sp>
      <p:sp>
        <p:nvSpPr>
          <p:cNvPr id="122" name="文本框 121"/>
          <p:cNvSpPr txBox="1"/>
          <p:nvPr/>
        </p:nvSpPr>
        <p:spPr>
          <a:xfrm>
            <a:off x="3328909" y="1038018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smtClean="0">
                <a:solidFill>
                  <a:srgbClr val="F4B18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喜欢</a:t>
            </a:r>
            <a:endParaRPr lang="zh-CN" altLang="en-US" sz="1200" b="1">
              <a:solidFill>
                <a:srgbClr val="F4B18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4" name="文本框 123"/>
          <p:cNvSpPr txBox="1"/>
          <p:nvPr/>
        </p:nvSpPr>
        <p:spPr>
          <a:xfrm>
            <a:off x="3254450" y="776418"/>
            <a:ext cx="6369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smtClean="0">
                <a:solidFill>
                  <a:srgbClr val="F4B18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uery</a:t>
            </a:r>
            <a:endParaRPr lang="zh-CN" altLang="en-US" sz="1200" b="1">
              <a:solidFill>
                <a:srgbClr val="F4B18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5" name="文本框 124"/>
          <p:cNvSpPr txBox="1"/>
          <p:nvPr/>
        </p:nvSpPr>
        <p:spPr>
          <a:xfrm>
            <a:off x="2221525" y="1136814"/>
            <a:ext cx="7722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xt</a:t>
            </a:r>
            <a:endParaRPr lang="zh-CN" altLang="en-US" sz="1200" b="1">
              <a:solidFill>
                <a:schemeClr val="accent6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6" name="文本框 125"/>
          <p:cNvSpPr txBox="1"/>
          <p:nvPr/>
        </p:nvSpPr>
        <p:spPr>
          <a:xfrm>
            <a:off x="3719379" y="1026692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smtClean="0">
                <a:solidFill>
                  <a:srgbClr val="F4B18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什么</a:t>
            </a:r>
            <a:endParaRPr lang="zh-CN" altLang="en-US" sz="1200" b="1">
              <a:solidFill>
                <a:srgbClr val="F4B18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27" name="表格 1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6204805"/>
              </p:ext>
            </p:extLst>
          </p:nvPr>
        </p:nvGraphicFramePr>
        <p:xfrm>
          <a:off x="3055043" y="1380029"/>
          <a:ext cx="1080000" cy="1440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60000">
                  <a:extLst>
                    <a:ext uri="{9D8B030D-6E8A-4147-A177-3AD203B41FA5}">
                      <a16:colId xmlns:a16="http://schemas.microsoft.com/office/drawing/2014/main" val="1654540418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3167323954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3551118499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7</a:t>
                      </a:r>
                      <a:endParaRPr lang="zh-CN" altLang="en-US" sz="1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</a:t>
                      </a:r>
                      <a:endParaRPr lang="zh-CN" altLang="en-US" sz="1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</a:t>
                      </a:r>
                      <a:endParaRPr lang="zh-CN" altLang="en-US" sz="1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21735444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</a:t>
                      </a:r>
                      <a:endParaRPr lang="zh-CN" altLang="en-US" sz="1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</a:t>
                      </a:r>
                      <a:endParaRPr lang="zh-CN" altLang="en-US" sz="1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58271154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</a:t>
                      </a:r>
                      <a:endParaRPr lang="zh-CN" altLang="en-US" sz="1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5</a:t>
                      </a:r>
                      <a:endParaRPr lang="zh-CN" altLang="en-US" sz="1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48811611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</a:t>
                      </a:r>
                      <a:endParaRPr lang="zh-CN" altLang="en-US" sz="1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2938995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文本框 128"/>
              <p:cNvSpPr txBox="1"/>
              <p:nvPr/>
            </p:nvSpPr>
            <p:spPr>
              <a:xfrm>
                <a:off x="3398621" y="2820029"/>
                <a:ext cx="591252" cy="3115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4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14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en-US" altLang="zh-CN" sz="14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𝑻</m:t>
                          </m:r>
                          <m:r>
                            <a:rPr lang="en-US" altLang="zh-CN" sz="14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×</m:t>
                          </m:r>
                          <m:r>
                            <a:rPr lang="en-US" altLang="zh-CN" sz="14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𝑱</m:t>
                          </m:r>
                        </m:sup>
                      </m:sSup>
                    </m:oMath>
                  </m:oMathPara>
                </a14:m>
                <a:endParaRPr lang="en-US" altLang="zh-CN" sz="1600" b="1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9" name="文本框 1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8621" y="2820029"/>
                <a:ext cx="591252" cy="31156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5" name="表格 6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9441260"/>
              </p:ext>
            </p:extLst>
          </p:nvPr>
        </p:nvGraphicFramePr>
        <p:xfrm>
          <a:off x="1001860" y="1380618"/>
          <a:ext cx="1080000" cy="1440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60000">
                  <a:extLst>
                    <a:ext uri="{9D8B030D-6E8A-4147-A177-3AD203B41FA5}">
                      <a16:colId xmlns:a16="http://schemas.microsoft.com/office/drawing/2014/main" val="1654540418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3167323954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3551118499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21735444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58271154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48811611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29389954"/>
                  </a:ext>
                </a:extLst>
              </a:tr>
            </a:tbl>
          </a:graphicData>
        </a:graphic>
      </p:graphicFrame>
      <p:sp>
        <p:nvSpPr>
          <p:cNvPr id="85" name="文本框 84"/>
          <p:cNvSpPr txBox="1"/>
          <p:nvPr/>
        </p:nvSpPr>
        <p:spPr>
          <a:xfrm>
            <a:off x="1001860" y="2837775"/>
            <a:ext cx="3802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sz="1200" b="1" baseline="-2500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1</a:t>
            </a:r>
          </a:p>
        </p:txBody>
      </p:sp>
      <p:sp>
        <p:nvSpPr>
          <p:cNvPr id="91" name="文本框 90"/>
          <p:cNvSpPr txBox="1"/>
          <p:nvPr/>
        </p:nvSpPr>
        <p:spPr>
          <a:xfrm>
            <a:off x="1368521" y="2837775"/>
            <a:ext cx="3802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sz="1200" b="1" baseline="-2500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2</a:t>
            </a:r>
          </a:p>
        </p:txBody>
      </p:sp>
      <p:sp>
        <p:nvSpPr>
          <p:cNvPr id="99" name="文本框 98"/>
          <p:cNvSpPr txBox="1"/>
          <p:nvPr/>
        </p:nvSpPr>
        <p:spPr>
          <a:xfrm>
            <a:off x="1696250" y="2837775"/>
            <a:ext cx="3802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sz="1200" b="1" baseline="-2500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3</a:t>
            </a:r>
          </a:p>
        </p:txBody>
      </p:sp>
      <p:sp>
        <p:nvSpPr>
          <p:cNvPr id="101" name="文本框 100"/>
          <p:cNvSpPr txBox="1"/>
          <p:nvPr/>
        </p:nvSpPr>
        <p:spPr>
          <a:xfrm>
            <a:off x="4444190" y="781502"/>
            <a:ext cx="14818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xt to query</a:t>
            </a:r>
            <a:endParaRPr lang="zh-CN" altLang="en-US" sz="1200" b="1">
              <a:solidFill>
                <a:schemeClr val="accent6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文本框 106"/>
              <p:cNvSpPr txBox="1"/>
              <p:nvPr/>
            </p:nvSpPr>
            <p:spPr>
              <a:xfrm>
                <a:off x="4734837" y="3457154"/>
                <a:ext cx="1042080" cy="3158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altLang="zh-CN" sz="14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sz="14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𝑼</m:t>
                          </m:r>
                        </m:e>
                      </m:acc>
                      <m:r>
                        <a:rPr lang="en-US" altLang="zh-CN" sz="1400" b="1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zh-CN" sz="14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14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en-US" altLang="zh-CN" sz="14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altLang="zh-CN" sz="14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𝒅</m:t>
                          </m:r>
                          <m:r>
                            <a:rPr lang="en-US" altLang="zh-CN" sz="14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×</m:t>
                          </m:r>
                          <m:r>
                            <a:rPr lang="en-US" altLang="zh-CN" sz="14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en-US" altLang="zh-CN" sz="1600" b="1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7" name="文本框 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4837" y="3457154"/>
                <a:ext cx="1042080" cy="31585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8" name="表格 10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4964847"/>
              </p:ext>
            </p:extLst>
          </p:nvPr>
        </p:nvGraphicFramePr>
        <p:xfrm>
          <a:off x="4490582" y="1380618"/>
          <a:ext cx="1440000" cy="1440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60000">
                  <a:extLst>
                    <a:ext uri="{9D8B030D-6E8A-4147-A177-3AD203B41FA5}">
                      <a16:colId xmlns:a16="http://schemas.microsoft.com/office/drawing/2014/main" val="1654540418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3167323954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3551118499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001320194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 marB="0">
                    <a:lnL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 marB="0">
                    <a:lnL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 marB="0">
                    <a:lnL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 marB="0">
                    <a:lnL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21735444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58271154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48811611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2938995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文本框 111"/>
              <p:cNvSpPr txBox="1"/>
              <p:nvPr/>
            </p:nvSpPr>
            <p:spPr>
              <a:xfrm>
                <a:off x="4458456" y="2833158"/>
                <a:ext cx="2362570" cy="2816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altLang="zh-CN" sz="1200" b="1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200" b="1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𝑼</m:t>
                              </m:r>
                            </m:e>
                          </m:acc>
                        </m:e>
                        <m:sub>
                          <m:r>
                            <a:rPr lang="en-US" altLang="zh-CN" sz="12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:</m:t>
                          </m:r>
                          <m:r>
                            <a:rPr lang="en-US" altLang="zh-CN" sz="12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1200" b="1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𝑼</m:t>
                          </m:r>
                        </m:e>
                        <m:sub>
                          <m: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:</m:t>
                          </m:r>
                          <m: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𝟏𝟏</m:t>
                          </m:r>
                        </m:sub>
                      </m:sSub>
                      <m:sSub>
                        <m:sSubPr>
                          <m:ctrlP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𝑼</m:t>
                          </m:r>
                        </m:e>
                        <m:sub>
                          <m: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:</m:t>
                          </m:r>
                          <m:r>
                            <a:rPr lang="en-US" altLang="zh-CN" sz="12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altLang="zh-CN" sz="12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1200" b="1" i="1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𝑼</m:t>
                          </m:r>
                        </m:e>
                        <m:sub>
                          <m: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:</m:t>
                          </m:r>
                          <m:r>
                            <a:rPr lang="en-US" altLang="zh-CN" sz="12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𝟑</m:t>
                          </m:r>
                        </m:sub>
                      </m:sSub>
                      <m:sSub>
                        <m:sSubPr>
                          <m:ctrlP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altLang="zh-CN" sz="12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𝟑</m:t>
                          </m:r>
                        </m:sub>
                      </m:sSub>
                    </m:oMath>
                  </m:oMathPara>
                </a14:m>
                <a:endParaRPr lang="en-US" altLang="zh-CN" sz="1400" b="1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2" name="文本框 1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8456" y="2833158"/>
                <a:ext cx="2362570" cy="281616"/>
              </a:xfrm>
              <a:prstGeom prst="rect">
                <a:avLst/>
              </a:prstGeom>
              <a:blipFill>
                <a:blip r:embed="rId5"/>
                <a:stretch>
                  <a:fillRect t="-21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文本框 112"/>
              <p:cNvSpPr txBox="1"/>
              <p:nvPr/>
            </p:nvSpPr>
            <p:spPr>
              <a:xfrm>
                <a:off x="4458456" y="3083312"/>
                <a:ext cx="2362570" cy="2816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altLang="zh-CN" sz="1200" b="1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200" b="1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𝑼</m:t>
                              </m:r>
                            </m:e>
                          </m:acc>
                        </m:e>
                        <m:sub>
                          <m:r>
                            <a:rPr lang="en-US" altLang="zh-CN" sz="12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:</m:t>
                          </m:r>
                          <m:r>
                            <a:rPr lang="en-US" altLang="zh-CN" sz="12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1200" b="1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𝑼</m:t>
                          </m:r>
                        </m:e>
                        <m:sub>
                          <m: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:</m:t>
                          </m:r>
                          <m: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12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𝑼</m:t>
                          </m:r>
                        </m:e>
                        <m:sub>
                          <m: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:</m:t>
                          </m:r>
                          <m:r>
                            <a:rPr lang="en-US" altLang="zh-CN" sz="12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12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𝟐𝟐</m:t>
                          </m:r>
                        </m:sub>
                      </m:sSub>
                      <m:r>
                        <a:rPr lang="en-US" altLang="zh-CN" sz="1200" b="1" i="1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𝑼</m:t>
                          </m:r>
                        </m:e>
                        <m:sub>
                          <m: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:</m:t>
                          </m:r>
                          <m:r>
                            <a:rPr lang="en-US" altLang="zh-CN" sz="12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𝟑</m:t>
                          </m:r>
                        </m:sub>
                      </m:sSub>
                      <m:sSub>
                        <m:sSubPr>
                          <m:ctrlP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12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𝟐𝟑</m:t>
                          </m:r>
                        </m:sub>
                      </m:sSub>
                    </m:oMath>
                  </m:oMathPara>
                </a14:m>
                <a:endParaRPr lang="en-US" altLang="zh-CN" sz="1400" b="1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3" name="文本框 1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8456" y="3083312"/>
                <a:ext cx="2362570" cy="281616"/>
              </a:xfrm>
              <a:prstGeom prst="rect">
                <a:avLst/>
              </a:prstGeom>
              <a:blipFill>
                <a:blip r:embed="rId6"/>
                <a:stretch>
                  <a:fillRect t="-21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4444190" y="1088298"/>
                <a:ext cx="441146" cy="2816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altLang="zh-CN" sz="12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2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𝑼</m:t>
                              </m:r>
                            </m:e>
                          </m:acc>
                        </m:e>
                        <m:sub>
                          <m: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:</m:t>
                          </m:r>
                          <m: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zh-CN" altLang="en-US" sz="120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4190" y="1088298"/>
                <a:ext cx="441146" cy="281616"/>
              </a:xfrm>
              <a:prstGeom prst="rect">
                <a:avLst/>
              </a:prstGeom>
              <a:blipFill>
                <a:blip r:embed="rId7"/>
                <a:stretch>
                  <a:fillRect t="-43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矩形 113"/>
              <p:cNvSpPr/>
              <p:nvPr/>
            </p:nvSpPr>
            <p:spPr>
              <a:xfrm>
                <a:off x="4814731" y="1088298"/>
                <a:ext cx="441146" cy="2816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altLang="zh-CN" sz="12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2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𝑼</m:t>
                              </m:r>
                            </m:e>
                          </m:acc>
                        </m:e>
                        <m:sub>
                          <m: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:</m:t>
                          </m:r>
                          <m:r>
                            <a:rPr lang="en-US" altLang="zh-CN" sz="12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zh-CN" altLang="en-US" sz="1200"/>
              </a:p>
            </p:txBody>
          </p:sp>
        </mc:Choice>
        <mc:Fallback xmlns="">
          <p:sp>
            <p:nvSpPr>
              <p:cNvPr id="114" name="矩形 1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4731" y="1088298"/>
                <a:ext cx="441146" cy="281616"/>
              </a:xfrm>
              <a:prstGeom prst="rect">
                <a:avLst/>
              </a:prstGeom>
              <a:blipFill>
                <a:blip r:embed="rId8"/>
                <a:stretch>
                  <a:fillRect t="-43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矩形 114"/>
              <p:cNvSpPr/>
              <p:nvPr/>
            </p:nvSpPr>
            <p:spPr>
              <a:xfrm>
                <a:off x="5171515" y="1088298"/>
                <a:ext cx="441146" cy="2816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altLang="zh-CN" sz="12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2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𝑼</m:t>
                              </m:r>
                            </m:e>
                          </m:acc>
                        </m:e>
                        <m:sub>
                          <m: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:</m:t>
                          </m:r>
                          <m:r>
                            <a:rPr lang="en-US" altLang="zh-CN" sz="12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𝟑</m:t>
                          </m:r>
                        </m:sub>
                      </m:sSub>
                    </m:oMath>
                  </m:oMathPara>
                </a14:m>
                <a:endParaRPr lang="zh-CN" altLang="en-US" sz="1200"/>
              </a:p>
            </p:txBody>
          </p:sp>
        </mc:Choice>
        <mc:Fallback xmlns="">
          <p:sp>
            <p:nvSpPr>
              <p:cNvPr id="115" name="矩形 1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1515" y="1088298"/>
                <a:ext cx="441146" cy="281616"/>
              </a:xfrm>
              <a:prstGeom prst="rect">
                <a:avLst/>
              </a:prstGeom>
              <a:blipFill>
                <a:blip r:embed="rId9"/>
                <a:stretch>
                  <a:fillRect t="-43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矩形 127"/>
              <p:cNvSpPr/>
              <p:nvPr/>
            </p:nvSpPr>
            <p:spPr>
              <a:xfrm>
                <a:off x="5542056" y="1088298"/>
                <a:ext cx="441146" cy="2816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altLang="zh-CN" sz="12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200" b="1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𝑼</m:t>
                              </m:r>
                            </m:e>
                          </m:acc>
                        </m:e>
                        <m:sub>
                          <m: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:</m:t>
                          </m:r>
                          <m:r>
                            <a:rPr lang="en-US" altLang="zh-CN" sz="12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𝟒</m:t>
                          </m:r>
                        </m:sub>
                      </m:sSub>
                    </m:oMath>
                  </m:oMathPara>
                </a14:m>
                <a:endParaRPr lang="zh-CN" altLang="en-US" sz="1200"/>
              </a:p>
            </p:txBody>
          </p:sp>
        </mc:Choice>
        <mc:Fallback xmlns="">
          <p:sp>
            <p:nvSpPr>
              <p:cNvPr id="128" name="矩形 1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2056" y="1088298"/>
                <a:ext cx="441146" cy="281616"/>
              </a:xfrm>
              <a:prstGeom prst="rect">
                <a:avLst/>
              </a:prstGeom>
              <a:blipFill>
                <a:blip r:embed="rId10"/>
                <a:stretch>
                  <a:fillRect t="-43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圆角矩形 10"/>
          <p:cNvSpPr/>
          <p:nvPr/>
        </p:nvSpPr>
        <p:spPr>
          <a:xfrm rot="5400000">
            <a:off x="3452454" y="1048053"/>
            <a:ext cx="266105" cy="997625"/>
          </a:xfrm>
          <a:prstGeom prst="roundRect">
            <a:avLst/>
          </a:prstGeom>
          <a:noFill/>
          <a:ln w="25400">
            <a:solidFill>
              <a:srgbClr val="FF0000">
                <a:alpha val="4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0" name="圆角矩形 129"/>
          <p:cNvSpPr/>
          <p:nvPr/>
        </p:nvSpPr>
        <p:spPr>
          <a:xfrm rot="5400000">
            <a:off x="4001512" y="1972364"/>
            <a:ext cx="1347383" cy="254668"/>
          </a:xfrm>
          <a:prstGeom prst="roundRect">
            <a:avLst/>
          </a:prstGeom>
          <a:noFill/>
          <a:ln w="25400">
            <a:solidFill>
              <a:srgbClr val="FF0000">
                <a:alpha val="4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" name="直接箭头连接符 12"/>
          <p:cNvCxnSpPr>
            <a:stCxn id="11" idx="0"/>
          </p:cNvCxnSpPr>
          <p:nvPr/>
        </p:nvCxnSpPr>
        <p:spPr>
          <a:xfrm>
            <a:off x="4084319" y="1546866"/>
            <a:ext cx="463550" cy="1518"/>
          </a:xfrm>
          <a:prstGeom prst="straightConnector1">
            <a:avLst/>
          </a:prstGeom>
          <a:ln w="25400">
            <a:solidFill>
              <a:srgbClr val="FD89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圆角矩形 130"/>
          <p:cNvSpPr/>
          <p:nvPr/>
        </p:nvSpPr>
        <p:spPr>
          <a:xfrm rot="5400000">
            <a:off x="4356157" y="1972365"/>
            <a:ext cx="1347383" cy="254668"/>
          </a:xfrm>
          <a:prstGeom prst="roundRect">
            <a:avLst/>
          </a:prstGeom>
          <a:noFill/>
          <a:ln w="25400">
            <a:solidFill>
              <a:srgbClr val="FF0000">
                <a:alpha val="4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2" name="圆角矩形 131"/>
          <p:cNvSpPr/>
          <p:nvPr/>
        </p:nvSpPr>
        <p:spPr>
          <a:xfrm rot="5400000">
            <a:off x="4718396" y="1972366"/>
            <a:ext cx="1347383" cy="254668"/>
          </a:xfrm>
          <a:prstGeom prst="roundRect">
            <a:avLst/>
          </a:prstGeom>
          <a:noFill/>
          <a:ln w="25400">
            <a:solidFill>
              <a:srgbClr val="FF0000">
                <a:alpha val="4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3" name="圆角矩形 132"/>
          <p:cNvSpPr/>
          <p:nvPr/>
        </p:nvSpPr>
        <p:spPr>
          <a:xfrm rot="5400000">
            <a:off x="5073040" y="1972367"/>
            <a:ext cx="1347383" cy="254668"/>
          </a:xfrm>
          <a:prstGeom prst="roundRect">
            <a:avLst/>
          </a:prstGeom>
          <a:noFill/>
          <a:ln w="25400">
            <a:solidFill>
              <a:srgbClr val="FF0000">
                <a:alpha val="4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4" name="圆角矩形 133"/>
          <p:cNvSpPr/>
          <p:nvPr/>
        </p:nvSpPr>
        <p:spPr>
          <a:xfrm rot="5400000">
            <a:off x="3452454" y="1419784"/>
            <a:ext cx="266105" cy="997625"/>
          </a:xfrm>
          <a:prstGeom prst="roundRect">
            <a:avLst/>
          </a:prstGeom>
          <a:noFill/>
          <a:ln w="25400">
            <a:solidFill>
              <a:srgbClr val="FF0000">
                <a:alpha val="4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5" name="圆角矩形 134"/>
          <p:cNvSpPr/>
          <p:nvPr/>
        </p:nvSpPr>
        <p:spPr>
          <a:xfrm rot="5400000">
            <a:off x="3452454" y="1786466"/>
            <a:ext cx="266105" cy="997625"/>
          </a:xfrm>
          <a:prstGeom prst="roundRect">
            <a:avLst/>
          </a:prstGeom>
          <a:noFill/>
          <a:ln w="25400">
            <a:solidFill>
              <a:srgbClr val="FF0000">
                <a:alpha val="4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6" name="圆角矩形 135"/>
          <p:cNvSpPr/>
          <p:nvPr/>
        </p:nvSpPr>
        <p:spPr>
          <a:xfrm rot="5400000">
            <a:off x="3452454" y="2128700"/>
            <a:ext cx="266105" cy="997625"/>
          </a:xfrm>
          <a:prstGeom prst="roundRect">
            <a:avLst/>
          </a:prstGeom>
          <a:noFill/>
          <a:ln w="25400">
            <a:solidFill>
              <a:srgbClr val="FF0000">
                <a:alpha val="4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9" name="直接箭头连接符 138"/>
          <p:cNvCxnSpPr/>
          <p:nvPr/>
        </p:nvCxnSpPr>
        <p:spPr>
          <a:xfrm>
            <a:off x="4084319" y="1918147"/>
            <a:ext cx="824895" cy="0"/>
          </a:xfrm>
          <a:prstGeom prst="straightConnector1">
            <a:avLst/>
          </a:prstGeom>
          <a:ln w="25400">
            <a:solidFill>
              <a:srgbClr val="FD89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直接箭头连接符 139"/>
          <p:cNvCxnSpPr/>
          <p:nvPr/>
        </p:nvCxnSpPr>
        <p:spPr>
          <a:xfrm>
            <a:off x="4084319" y="2270993"/>
            <a:ext cx="1171558" cy="0"/>
          </a:xfrm>
          <a:prstGeom prst="straightConnector1">
            <a:avLst/>
          </a:prstGeom>
          <a:ln w="25400">
            <a:solidFill>
              <a:srgbClr val="FD89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接箭头连接符 140"/>
          <p:cNvCxnSpPr/>
          <p:nvPr/>
        </p:nvCxnSpPr>
        <p:spPr>
          <a:xfrm>
            <a:off x="4084319" y="2622695"/>
            <a:ext cx="1528342" cy="0"/>
          </a:xfrm>
          <a:prstGeom prst="straightConnector1">
            <a:avLst/>
          </a:prstGeom>
          <a:ln w="25400">
            <a:solidFill>
              <a:srgbClr val="FD89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69556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文本框 44"/>
          <p:cNvSpPr txBox="1"/>
          <p:nvPr/>
        </p:nvSpPr>
        <p:spPr>
          <a:xfrm>
            <a:off x="1007975" y="1556116"/>
            <a:ext cx="356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1600" b="1" baseline="-2500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1600" b="1" baseline="-250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1007975" y="1932295"/>
            <a:ext cx="356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1600" b="1" baseline="-2500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1600" b="1" baseline="-250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1007975" y="2273949"/>
            <a:ext cx="356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1600" b="1" baseline="-2500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1600" b="1" baseline="-250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1007975" y="2561930"/>
            <a:ext cx="356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1600" b="1" baseline="-2500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lang="zh-CN" altLang="en-US" sz="1600" b="1" baseline="-250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7" name="文本框 116"/>
          <p:cNvSpPr txBox="1"/>
          <p:nvPr/>
        </p:nvSpPr>
        <p:spPr>
          <a:xfrm>
            <a:off x="1330761" y="1616217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明</a:t>
            </a:r>
            <a:endParaRPr lang="zh-CN" altLang="en-US" sz="1200" b="1">
              <a:solidFill>
                <a:schemeClr val="accent6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8" name="文本框 117"/>
          <p:cNvSpPr txBox="1"/>
          <p:nvPr/>
        </p:nvSpPr>
        <p:spPr>
          <a:xfrm>
            <a:off x="1326331" y="1959083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喜欢</a:t>
            </a:r>
            <a:endParaRPr lang="zh-CN" altLang="en-US" sz="1200" b="1">
              <a:solidFill>
                <a:schemeClr val="accent6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9" name="文本框 118"/>
          <p:cNvSpPr txBox="1"/>
          <p:nvPr/>
        </p:nvSpPr>
        <p:spPr>
          <a:xfrm>
            <a:off x="1320334" y="2318663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>
                <a:solidFill>
                  <a:schemeClr val="accent6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器</a:t>
            </a:r>
          </a:p>
        </p:txBody>
      </p:sp>
      <p:sp>
        <p:nvSpPr>
          <p:cNvPr id="120" name="文本框 119"/>
          <p:cNvSpPr txBox="1"/>
          <p:nvPr/>
        </p:nvSpPr>
        <p:spPr>
          <a:xfrm>
            <a:off x="1320334" y="2678243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>
                <a:solidFill>
                  <a:schemeClr val="accent6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</a:t>
            </a:r>
          </a:p>
        </p:txBody>
      </p:sp>
      <p:sp>
        <p:nvSpPr>
          <p:cNvPr id="121" name="文本框 120"/>
          <p:cNvSpPr txBox="1"/>
          <p:nvPr/>
        </p:nvSpPr>
        <p:spPr>
          <a:xfrm>
            <a:off x="1726529" y="1232065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>
                <a:solidFill>
                  <a:srgbClr val="F4B18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明</a:t>
            </a:r>
          </a:p>
        </p:txBody>
      </p:sp>
      <p:sp>
        <p:nvSpPr>
          <p:cNvPr id="122" name="文本框 121"/>
          <p:cNvSpPr txBox="1"/>
          <p:nvPr/>
        </p:nvSpPr>
        <p:spPr>
          <a:xfrm>
            <a:off x="2097070" y="1232065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smtClean="0">
                <a:solidFill>
                  <a:srgbClr val="F4B18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喜欢</a:t>
            </a:r>
            <a:endParaRPr lang="zh-CN" altLang="en-US" sz="1200" b="1">
              <a:solidFill>
                <a:srgbClr val="F4B18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4" name="文本框 123"/>
          <p:cNvSpPr txBox="1"/>
          <p:nvPr/>
        </p:nvSpPr>
        <p:spPr>
          <a:xfrm>
            <a:off x="2022611" y="970465"/>
            <a:ext cx="6369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smtClean="0">
                <a:solidFill>
                  <a:srgbClr val="F4B18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uery</a:t>
            </a:r>
            <a:endParaRPr lang="zh-CN" altLang="en-US" sz="1200" b="1">
              <a:solidFill>
                <a:srgbClr val="F4B18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5" name="文本框 124"/>
          <p:cNvSpPr txBox="1"/>
          <p:nvPr/>
        </p:nvSpPr>
        <p:spPr>
          <a:xfrm>
            <a:off x="989686" y="1330861"/>
            <a:ext cx="7722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xt</a:t>
            </a:r>
            <a:endParaRPr lang="zh-CN" altLang="en-US" sz="1200" b="1">
              <a:solidFill>
                <a:schemeClr val="accent6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6" name="文本框 125"/>
          <p:cNvSpPr txBox="1"/>
          <p:nvPr/>
        </p:nvSpPr>
        <p:spPr>
          <a:xfrm>
            <a:off x="2487540" y="1220739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1" smtClean="0">
                <a:solidFill>
                  <a:srgbClr val="F4B18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什么</a:t>
            </a:r>
            <a:endParaRPr lang="zh-CN" altLang="en-US" sz="1200" b="1">
              <a:solidFill>
                <a:srgbClr val="F4B18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27" name="表格 1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4466589"/>
              </p:ext>
            </p:extLst>
          </p:nvPr>
        </p:nvGraphicFramePr>
        <p:xfrm>
          <a:off x="1823204" y="1574076"/>
          <a:ext cx="1080000" cy="1440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60000">
                  <a:extLst>
                    <a:ext uri="{9D8B030D-6E8A-4147-A177-3AD203B41FA5}">
                      <a16:colId xmlns:a16="http://schemas.microsoft.com/office/drawing/2014/main" val="1654540418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3167323954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3551118499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/>
                      <a:endParaRPr lang="zh-CN" altLang="en-US" sz="1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21735444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endParaRPr lang="zh-CN" altLang="en-US" sz="1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58271154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endParaRPr lang="zh-CN" altLang="en-US" sz="1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48811611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endParaRPr lang="zh-CN" altLang="en-US" sz="1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2938995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文本框 128"/>
              <p:cNvSpPr txBox="1"/>
              <p:nvPr/>
            </p:nvSpPr>
            <p:spPr>
              <a:xfrm>
                <a:off x="1896858" y="3014076"/>
                <a:ext cx="932691" cy="3115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4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14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𝑺</m:t>
                          </m:r>
                          <m:r>
                            <a:rPr lang="en-US" altLang="zh-CN" sz="14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∈</m:t>
                          </m:r>
                          <m:r>
                            <a:rPr lang="en-US" altLang="zh-CN" sz="14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en-US" altLang="zh-CN" sz="14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𝑻</m:t>
                          </m:r>
                          <m:r>
                            <a:rPr lang="en-US" altLang="zh-CN" sz="14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×</m:t>
                          </m:r>
                          <m:r>
                            <a:rPr lang="en-US" altLang="zh-CN" sz="14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𝑱</m:t>
                          </m:r>
                        </m:sup>
                      </m:sSup>
                    </m:oMath>
                  </m:oMathPara>
                </a14:m>
                <a:endParaRPr lang="en-US" altLang="zh-CN" sz="1600" b="1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9" name="文本框 1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6858" y="3014076"/>
                <a:ext cx="932691" cy="31156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文本框 48"/>
          <p:cNvSpPr txBox="1"/>
          <p:nvPr/>
        </p:nvSpPr>
        <p:spPr>
          <a:xfrm>
            <a:off x="3095377" y="1202708"/>
            <a:ext cx="5501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x</a:t>
            </a:r>
            <a:endParaRPr lang="zh-CN" altLang="en-US" sz="1600" b="1" baseline="-250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1" name="表格 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7856884"/>
              </p:ext>
            </p:extLst>
          </p:nvPr>
        </p:nvGraphicFramePr>
        <p:xfrm>
          <a:off x="3211626" y="1574076"/>
          <a:ext cx="360000" cy="1440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60000">
                  <a:extLst>
                    <a:ext uri="{9D8B030D-6E8A-4147-A177-3AD203B41FA5}">
                      <a16:colId xmlns:a16="http://schemas.microsoft.com/office/drawing/2014/main" val="1654540418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/>
                      <a:endParaRPr lang="zh-CN" altLang="en-US" sz="1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21735444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endParaRPr lang="zh-CN" altLang="en-US" sz="1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58271154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endParaRPr lang="zh-CN" altLang="en-US" sz="1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48811611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endParaRPr lang="zh-CN" altLang="en-US" sz="1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29389954"/>
                  </a:ext>
                </a:extLst>
              </a:tr>
            </a:tbl>
          </a:graphicData>
        </a:graphic>
      </p:graphicFrame>
      <p:sp>
        <p:nvSpPr>
          <p:cNvPr id="52" name="文本框 51"/>
          <p:cNvSpPr txBox="1"/>
          <p:nvPr/>
        </p:nvSpPr>
        <p:spPr>
          <a:xfrm>
            <a:off x="3630284" y="1202708"/>
            <a:ext cx="8595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ftmax</a:t>
            </a:r>
            <a:endParaRPr lang="zh-CN" altLang="en-US" sz="1600" b="1" baseline="-250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3" name="表格 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1221131"/>
              </p:ext>
            </p:extLst>
          </p:nvPr>
        </p:nvGraphicFramePr>
        <p:xfrm>
          <a:off x="3880049" y="1574076"/>
          <a:ext cx="360000" cy="1440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60000">
                  <a:extLst>
                    <a:ext uri="{9D8B030D-6E8A-4147-A177-3AD203B41FA5}">
                      <a16:colId xmlns:a16="http://schemas.microsoft.com/office/drawing/2014/main" val="1654540418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8</a:t>
                      </a:r>
                      <a:endParaRPr lang="zh-CN" altLang="en-US" sz="1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21735444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58271154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6</a:t>
                      </a:r>
                      <a:endParaRPr lang="zh-CN" altLang="en-US" sz="1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48811611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4</a:t>
                      </a:r>
                      <a:endParaRPr lang="zh-CN" altLang="en-US" sz="1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29389954"/>
                  </a:ext>
                </a:extLst>
              </a:tr>
            </a:tbl>
          </a:graphicData>
        </a:graphic>
      </p:graphicFrame>
      <p:cxnSp>
        <p:nvCxnSpPr>
          <p:cNvPr id="54" name="直接箭头连接符 53"/>
          <p:cNvCxnSpPr>
            <a:stCxn id="127" idx="3"/>
            <a:endCxn id="51" idx="1"/>
          </p:cNvCxnSpPr>
          <p:nvPr/>
        </p:nvCxnSpPr>
        <p:spPr>
          <a:xfrm>
            <a:off x="2903204" y="2294076"/>
            <a:ext cx="308422" cy="0"/>
          </a:xfrm>
          <a:prstGeom prst="straightConnector1">
            <a:avLst/>
          </a:prstGeom>
          <a:ln w="25400">
            <a:solidFill>
              <a:schemeClr val="accent1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>
            <a:stCxn id="77" idx="3"/>
            <a:endCxn id="82" idx="1"/>
          </p:cNvCxnSpPr>
          <p:nvPr/>
        </p:nvCxnSpPr>
        <p:spPr>
          <a:xfrm>
            <a:off x="4547158" y="4671296"/>
            <a:ext cx="665573" cy="0"/>
          </a:xfrm>
          <a:prstGeom prst="straightConnector1">
            <a:avLst/>
          </a:prstGeom>
          <a:ln w="25400">
            <a:solidFill>
              <a:srgbClr val="CDE5B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文本框 55"/>
          <p:cNvSpPr txBox="1"/>
          <p:nvPr/>
        </p:nvSpPr>
        <p:spPr>
          <a:xfrm>
            <a:off x="1130102" y="3555220"/>
            <a:ext cx="8595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ftmax</a:t>
            </a:r>
            <a:endParaRPr lang="zh-CN" altLang="en-US" sz="1600" b="1" baseline="-250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7" name="表格 5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302531"/>
              </p:ext>
            </p:extLst>
          </p:nvPr>
        </p:nvGraphicFramePr>
        <p:xfrm>
          <a:off x="1379867" y="3926588"/>
          <a:ext cx="360000" cy="1440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60000">
                  <a:extLst>
                    <a:ext uri="{9D8B030D-6E8A-4147-A177-3AD203B41FA5}">
                      <a16:colId xmlns:a16="http://schemas.microsoft.com/office/drawing/2014/main" val="1654540418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8</a:t>
                      </a:r>
                      <a:endParaRPr lang="zh-CN" altLang="en-US" sz="1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21735444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58271154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6</a:t>
                      </a:r>
                      <a:endParaRPr lang="zh-CN" altLang="en-US" sz="1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48811611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4</a:t>
                      </a:r>
                      <a:endParaRPr lang="zh-CN" altLang="en-US" sz="1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29389954"/>
                  </a:ext>
                </a:extLst>
              </a:tr>
            </a:tbl>
          </a:graphicData>
        </a:graphic>
      </p:graphicFrame>
      <p:sp>
        <p:nvSpPr>
          <p:cNvPr id="58" name="文本框 57"/>
          <p:cNvSpPr txBox="1"/>
          <p:nvPr/>
        </p:nvSpPr>
        <p:spPr>
          <a:xfrm>
            <a:off x="2825494" y="3344889"/>
            <a:ext cx="7722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xt</a:t>
            </a:r>
            <a:endParaRPr lang="zh-CN" altLang="en-US" sz="1200" b="1">
              <a:solidFill>
                <a:schemeClr val="accent6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3" name="表格 6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6276571"/>
              </p:ext>
            </p:extLst>
          </p:nvPr>
        </p:nvGraphicFramePr>
        <p:xfrm>
          <a:off x="2528202" y="3951296"/>
          <a:ext cx="1440000" cy="1440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60000">
                  <a:extLst>
                    <a:ext uri="{9D8B030D-6E8A-4147-A177-3AD203B41FA5}">
                      <a16:colId xmlns:a16="http://schemas.microsoft.com/office/drawing/2014/main" val="1654540418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3167323954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3551118499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664427499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 marB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 marB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 marB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 marB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21735444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58271154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48811611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29389954"/>
                  </a:ext>
                </a:extLst>
              </a:tr>
            </a:tbl>
          </a:graphicData>
        </a:graphic>
      </p:graphicFrame>
      <p:sp>
        <p:nvSpPr>
          <p:cNvPr id="64" name="文本框 63"/>
          <p:cNvSpPr txBox="1"/>
          <p:nvPr/>
        </p:nvSpPr>
        <p:spPr>
          <a:xfrm>
            <a:off x="1932185" y="455266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1600" b="1" i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zh-CN" altLang="en-US" sz="1600" b="1" baseline="-250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6" name="左大括号 65"/>
          <p:cNvSpPr/>
          <p:nvPr/>
        </p:nvSpPr>
        <p:spPr>
          <a:xfrm>
            <a:off x="2306283" y="4036504"/>
            <a:ext cx="147899" cy="1365120"/>
          </a:xfrm>
          <a:prstGeom prst="leftBrace">
            <a:avLst>
              <a:gd name="adj1" fmla="val 180072"/>
              <a:gd name="adj2" fmla="val 50000"/>
            </a:avLst>
          </a:prstGeom>
          <a:ln w="15875">
            <a:solidFill>
              <a:srgbClr val="A9D18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2510599" y="3651050"/>
            <a:ext cx="38985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en-US" altLang="zh-CN" sz="1200" b="1" baseline="-2500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1</a:t>
            </a:r>
          </a:p>
        </p:txBody>
      </p:sp>
      <p:sp>
        <p:nvSpPr>
          <p:cNvPr id="69" name="文本框 68"/>
          <p:cNvSpPr txBox="1"/>
          <p:nvPr/>
        </p:nvSpPr>
        <p:spPr>
          <a:xfrm>
            <a:off x="2859828" y="3651050"/>
            <a:ext cx="38985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en-US" altLang="zh-CN" sz="1200" b="1" baseline="-2500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2</a:t>
            </a:r>
          </a:p>
        </p:txBody>
      </p:sp>
      <p:sp>
        <p:nvSpPr>
          <p:cNvPr id="70" name="文本框 69"/>
          <p:cNvSpPr txBox="1"/>
          <p:nvPr/>
        </p:nvSpPr>
        <p:spPr>
          <a:xfrm>
            <a:off x="3226490" y="3651050"/>
            <a:ext cx="38985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en-US" altLang="zh-CN" sz="1200" b="1" baseline="-2500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3</a:t>
            </a:r>
          </a:p>
        </p:txBody>
      </p:sp>
      <p:sp>
        <p:nvSpPr>
          <p:cNvPr id="71" name="文本框 70"/>
          <p:cNvSpPr txBox="1"/>
          <p:nvPr/>
        </p:nvSpPr>
        <p:spPr>
          <a:xfrm>
            <a:off x="3598907" y="3651050"/>
            <a:ext cx="38985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en-US" altLang="zh-CN" sz="1200" b="1" baseline="-2500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4</a:t>
            </a:r>
          </a:p>
        </p:txBody>
      </p:sp>
      <p:sp>
        <p:nvSpPr>
          <p:cNvPr id="72" name="文本框 71"/>
          <p:cNvSpPr txBox="1"/>
          <p:nvPr/>
        </p:nvSpPr>
        <p:spPr>
          <a:xfrm>
            <a:off x="1039674" y="3972970"/>
            <a:ext cx="3129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i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1200" b="1" baseline="-2500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3" name="文本框 72"/>
          <p:cNvSpPr txBox="1"/>
          <p:nvPr/>
        </p:nvSpPr>
        <p:spPr>
          <a:xfrm>
            <a:off x="1039674" y="4330976"/>
            <a:ext cx="3129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i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1200" b="1" baseline="-2500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4" name="文本框 73"/>
          <p:cNvSpPr txBox="1"/>
          <p:nvPr/>
        </p:nvSpPr>
        <p:spPr>
          <a:xfrm>
            <a:off x="1039674" y="4687297"/>
            <a:ext cx="3129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i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1200" b="1" baseline="-2500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75" name="文本框 74"/>
          <p:cNvSpPr txBox="1"/>
          <p:nvPr/>
        </p:nvSpPr>
        <p:spPr>
          <a:xfrm>
            <a:off x="1039674" y="5045303"/>
            <a:ext cx="3129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i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1200" b="1" baseline="-2500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/>
              <p:cNvSpPr txBox="1"/>
              <p:nvPr/>
            </p:nvSpPr>
            <p:spPr>
              <a:xfrm>
                <a:off x="5382746" y="3609615"/>
                <a:ext cx="1053302" cy="3158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altLang="zh-CN" sz="14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sz="14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𝑯</m:t>
                          </m:r>
                        </m:e>
                      </m:acc>
                      <m:r>
                        <a:rPr lang="en-US" altLang="zh-CN" sz="1400" b="1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zh-CN" sz="14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14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en-US" altLang="zh-CN" sz="14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altLang="zh-CN" sz="14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𝒅</m:t>
                          </m:r>
                          <m:r>
                            <a:rPr lang="en-US" altLang="zh-CN" sz="14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×</m:t>
                          </m:r>
                          <m:r>
                            <a:rPr lang="en-US" altLang="zh-CN" sz="14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en-US" altLang="zh-CN" sz="1600" b="1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6" name="文本框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2746" y="3609615"/>
                <a:ext cx="1053302" cy="31585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7" name="表格 7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1592759"/>
              </p:ext>
            </p:extLst>
          </p:nvPr>
        </p:nvGraphicFramePr>
        <p:xfrm>
          <a:off x="4187158" y="3951296"/>
          <a:ext cx="360000" cy="1440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60000">
                  <a:extLst>
                    <a:ext uri="{9D8B030D-6E8A-4147-A177-3AD203B41FA5}">
                      <a16:colId xmlns:a16="http://schemas.microsoft.com/office/drawing/2014/main" val="1654540418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 marB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21735444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58271154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48811611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2938995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187158" y="3651050"/>
                <a:ext cx="392033" cy="2866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altLang="zh-CN" sz="12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sz="12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𝒉</m:t>
                          </m:r>
                        </m:e>
                      </m:acc>
                    </m:oMath>
                  </m:oMathPara>
                </a14:m>
                <a:endParaRPr lang="zh-CN" altLang="en-US" sz="120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7158" y="3651050"/>
                <a:ext cx="392033" cy="286617"/>
              </a:xfrm>
              <a:prstGeom prst="rect">
                <a:avLst/>
              </a:prstGeom>
              <a:blipFill>
                <a:blip r:embed="rId5"/>
                <a:stretch>
                  <a:fillRect t="-4255" r="-46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矩形 80"/>
              <p:cNvSpPr/>
              <p:nvPr/>
            </p:nvSpPr>
            <p:spPr>
              <a:xfrm>
                <a:off x="2813567" y="5414543"/>
                <a:ext cx="3139213" cy="2866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altLang="zh-CN" sz="12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sz="12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𝒉</m:t>
                          </m:r>
                        </m:e>
                      </m:acc>
                      <m:r>
                        <a:rPr lang="en-US" altLang="zh-CN" sz="1200" b="1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12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𝑯</m:t>
                          </m:r>
                        </m:e>
                        <m:sub>
                          <m:r>
                            <a:rPr lang="en-US" altLang="zh-CN" sz="12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:</m:t>
                          </m:r>
                          <m:r>
                            <a:rPr lang="en-US" altLang="zh-CN" sz="12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altLang="zh-CN" sz="12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altLang="zh-CN" sz="12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1200" b="1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𝑯</m:t>
                          </m:r>
                        </m:e>
                        <m:sub>
                          <m: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:</m:t>
                          </m:r>
                          <m:r>
                            <a:rPr lang="en-US" altLang="zh-CN" sz="12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altLang="zh-CN" sz="12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𝑯</m:t>
                          </m:r>
                        </m:e>
                        <m:sub>
                          <m: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:</m:t>
                          </m:r>
                          <m:r>
                            <a:rPr lang="en-US" altLang="zh-CN" sz="12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𝟑</m:t>
                          </m:r>
                        </m:sub>
                      </m:sSub>
                      <m:sSub>
                        <m:sSubPr>
                          <m:ctrlP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altLang="zh-CN" sz="12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𝟑</m:t>
                          </m:r>
                        </m:sub>
                      </m:sSub>
                      <m:r>
                        <a:rPr lang="en-US" altLang="zh-CN" sz="1200" b="1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𝑯</m:t>
                          </m:r>
                        </m:e>
                        <m:sub>
                          <m: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:</m:t>
                          </m:r>
                          <m:r>
                            <a:rPr lang="en-US" altLang="zh-CN" sz="12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𝟒</m:t>
                          </m:r>
                        </m:sub>
                      </m:sSub>
                      <m:sSub>
                        <m:sSubPr>
                          <m:ctrlP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b="1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altLang="zh-CN" sz="12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𝟒</m:t>
                          </m:r>
                        </m:sub>
                      </m:sSub>
                    </m:oMath>
                  </m:oMathPara>
                </a14:m>
                <a:endParaRPr lang="zh-CN" altLang="en-US" sz="1200"/>
              </a:p>
            </p:txBody>
          </p:sp>
        </mc:Choice>
        <mc:Fallback xmlns="">
          <p:sp>
            <p:nvSpPr>
              <p:cNvPr id="81" name="矩形 8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3567" y="5414543"/>
                <a:ext cx="3139213" cy="286617"/>
              </a:xfrm>
              <a:prstGeom prst="rect">
                <a:avLst/>
              </a:prstGeom>
              <a:blipFill>
                <a:blip r:embed="rId6"/>
                <a:stretch>
                  <a:fillRect t="-42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2" name="表格 8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9486125"/>
              </p:ext>
            </p:extLst>
          </p:nvPr>
        </p:nvGraphicFramePr>
        <p:xfrm>
          <a:off x="5212731" y="3951296"/>
          <a:ext cx="1440000" cy="1440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60000">
                  <a:extLst>
                    <a:ext uri="{9D8B030D-6E8A-4147-A177-3AD203B41FA5}">
                      <a16:colId xmlns:a16="http://schemas.microsoft.com/office/drawing/2014/main" val="1654540418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3167323954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3551118499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664427499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 marB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 marB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 marB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 marB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21735444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58271154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48811611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>
                    <a:lnL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9D1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29389954"/>
                  </a:ext>
                </a:extLst>
              </a:tr>
            </a:tbl>
          </a:graphicData>
        </a:graphic>
      </p:graphicFrame>
      <p:sp>
        <p:nvSpPr>
          <p:cNvPr id="86" name="文本框 85"/>
          <p:cNvSpPr txBox="1"/>
          <p:nvPr/>
        </p:nvSpPr>
        <p:spPr>
          <a:xfrm>
            <a:off x="4516707" y="4383861"/>
            <a:ext cx="69602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100" b="1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复制</a:t>
            </a:r>
            <a:r>
              <a:rPr lang="en-US" altLang="zh-CN" sz="1100" b="1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1100" b="1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次</a:t>
            </a:r>
            <a:endParaRPr lang="zh-CN" altLang="en-US" sz="1100" b="1" baseline="-2500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352415"/>
              </p:ext>
            </p:extLst>
          </p:nvPr>
        </p:nvGraphicFramePr>
        <p:xfrm>
          <a:off x="5276850" y="2652713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76850" y="2652713"/>
                        <a:ext cx="215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78446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箭头连接符 1"/>
          <p:cNvCxnSpPr/>
          <p:nvPr/>
        </p:nvCxnSpPr>
        <p:spPr>
          <a:xfrm flipV="1">
            <a:off x="1017887" y="2306627"/>
            <a:ext cx="0" cy="24765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/>
        </p:nvSpPr>
        <p:spPr>
          <a:xfrm>
            <a:off x="874916" y="2484357"/>
            <a:ext cx="28594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endParaRPr lang="en-US" altLang="zh-CN" sz="1200" b="1" i="1" baseline="-2500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865326" y="1990397"/>
            <a:ext cx="281784" cy="316230"/>
          </a:xfrm>
          <a:prstGeom prst="round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 algn="ctr"/>
            <a:r>
              <a:rPr lang="en-US" altLang="zh-CN" i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zh-CN" altLang="en-US" i="1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直接箭头连接符 5"/>
          <p:cNvCxnSpPr/>
          <p:nvPr/>
        </p:nvCxnSpPr>
        <p:spPr>
          <a:xfrm flipV="1">
            <a:off x="1017887" y="1716077"/>
            <a:ext cx="0" cy="274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/>
        </p:nvSpPr>
        <p:spPr>
          <a:xfrm>
            <a:off x="1132070" y="2022403"/>
            <a:ext cx="81335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smtClean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</a:t>
            </a:r>
            <a:r>
              <a:rPr lang="en-US" altLang="zh-CN" sz="1200" b="1" i="1" baseline="-25000" smtClean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1200" b="1" i="1" smtClean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</a:t>
            </a:r>
            <a:r>
              <a:rPr lang="en-US" altLang="zh-CN" sz="1200" b="1" i="1" baseline="-25000" smtClean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endParaRPr lang="en-US" altLang="zh-CN" sz="1200" b="1" i="1" baseline="-25000" smtClean="0">
              <a:solidFill>
                <a:schemeClr val="accent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913016" y="1420699"/>
            <a:ext cx="28594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endParaRPr lang="en-US" altLang="zh-CN" sz="1200" b="1" i="1" baseline="-2500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912708"/>
              </p:ext>
            </p:extLst>
          </p:nvPr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329313"/>
              </p:ext>
            </p:extLst>
          </p:nvPr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箭头连接符 14"/>
          <p:cNvCxnSpPr/>
          <p:nvPr/>
        </p:nvCxnSpPr>
        <p:spPr>
          <a:xfrm flipV="1">
            <a:off x="2502236" y="2834829"/>
            <a:ext cx="0" cy="34480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2358162" y="3158045"/>
            <a:ext cx="28594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endParaRPr lang="en-US" altLang="zh-CN" sz="1200" b="1" i="1" baseline="-2500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1841525" y="2535099"/>
            <a:ext cx="295402" cy="310869"/>
          </a:xfrm>
          <a:prstGeom prst="round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 algn="ctr"/>
            <a:r>
              <a:rPr lang="en-US" altLang="zh-CN" i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zh-CN" altLang="en-US" i="1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H="1" flipV="1">
            <a:off x="2500735" y="2073844"/>
            <a:ext cx="1501" cy="44475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组合 24"/>
          <p:cNvGrpSpPr/>
          <p:nvPr/>
        </p:nvGrpSpPr>
        <p:grpSpPr>
          <a:xfrm>
            <a:off x="1812804" y="2037699"/>
            <a:ext cx="338260" cy="356508"/>
            <a:chOff x="3419991" y="1996064"/>
            <a:chExt cx="338260" cy="356508"/>
          </a:xfrm>
        </p:grpSpPr>
        <p:sp>
          <p:nvSpPr>
            <p:cNvPr id="21" name="椭圆 20"/>
            <p:cNvSpPr/>
            <p:nvPr/>
          </p:nvSpPr>
          <p:spPr>
            <a:xfrm>
              <a:off x="3471209" y="2056406"/>
              <a:ext cx="235824" cy="235824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乘号 23"/>
            <p:cNvSpPr/>
            <p:nvPr/>
          </p:nvSpPr>
          <p:spPr>
            <a:xfrm>
              <a:off x="3419991" y="1996064"/>
              <a:ext cx="338260" cy="356508"/>
            </a:xfrm>
            <a:prstGeom prst="mathMultiply">
              <a:avLst>
                <a:gd name="adj1" fmla="val 6883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6" name="圆角矩形 25"/>
          <p:cNvSpPr/>
          <p:nvPr/>
        </p:nvSpPr>
        <p:spPr>
          <a:xfrm flipH="1">
            <a:off x="1984075" y="2834829"/>
            <a:ext cx="518158" cy="245745"/>
          </a:xfrm>
          <a:custGeom>
            <a:avLst/>
            <a:gdLst>
              <a:gd name="connsiteX0" fmla="*/ 0 w 636270"/>
              <a:gd name="connsiteY0" fmla="*/ 52706 h 316230"/>
              <a:gd name="connsiteX1" fmla="*/ 52706 w 636270"/>
              <a:gd name="connsiteY1" fmla="*/ 0 h 316230"/>
              <a:gd name="connsiteX2" fmla="*/ 583564 w 636270"/>
              <a:gd name="connsiteY2" fmla="*/ 0 h 316230"/>
              <a:gd name="connsiteX3" fmla="*/ 636270 w 636270"/>
              <a:gd name="connsiteY3" fmla="*/ 52706 h 316230"/>
              <a:gd name="connsiteX4" fmla="*/ 636270 w 636270"/>
              <a:gd name="connsiteY4" fmla="*/ 263524 h 316230"/>
              <a:gd name="connsiteX5" fmla="*/ 583564 w 636270"/>
              <a:gd name="connsiteY5" fmla="*/ 316230 h 316230"/>
              <a:gd name="connsiteX6" fmla="*/ 52706 w 636270"/>
              <a:gd name="connsiteY6" fmla="*/ 316230 h 316230"/>
              <a:gd name="connsiteX7" fmla="*/ 0 w 636270"/>
              <a:gd name="connsiteY7" fmla="*/ 263524 h 316230"/>
              <a:gd name="connsiteX8" fmla="*/ 0 w 636270"/>
              <a:gd name="connsiteY8" fmla="*/ 52706 h 316230"/>
              <a:gd name="connsiteX0" fmla="*/ 52706 w 636270"/>
              <a:gd name="connsiteY0" fmla="*/ 0 h 316230"/>
              <a:gd name="connsiteX1" fmla="*/ 583564 w 636270"/>
              <a:gd name="connsiteY1" fmla="*/ 0 h 316230"/>
              <a:gd name="connsiteX2" fmla="*/ 636270 w 636270"/>
              <a:gd name="connsiteY2" fmla="*/ 52706 h 316230"/>
              <a:gd name="connsiteX3" fmla="*/ 636270 w 636270"/>
              <a:gd name="connsiteY3" fmla="*/ 263524 h 316230"/>
              <a:gd name="connsiteX4" fmla="*/ 583564 w 636270"/>
              <a:gd name="connsiteY4" fmla="*/ 316230 h 316230"/>
              <a:gd name="connsiteX5" fmla="*/ 52706 w 636270"/>
              <a:gd name="connsiteY5" fmla="*/ 316230 h 316230"/>
              <a:gd name="connsiteX6" fmla="*/ 0 w 636270"/>
              <a:gd name="connsiteY6" fmla="*/ 263524 h 316230"/>
              <a:gd name="connsiteX7" fmla="*/ 0 w 636270"/>
              <a:gd name="connsiteY7" fmla="*/ 52706 h 316230"/>
              <a:gd name="connsiteX8" fmla="*/ 144146 w 636270"/>
              <a:gd name="connsiteY8" fmla="*/ 91440 h 316230"/>
              <a:gd name="connsiteX0" fmla="*/ 52706 w 636270"/>
              <a:gd name="connsiteY0" fmla="*/ 0 h 316230"/>
              <a:gd name="connsiteX1" fmla="*/ 583564 w 636270"/>
              <a:gd name="connsiteY1" fmla="*/ 0 h 316230"/>
              <a:gd name="connsiteX2" fmla="*/ 636270 w 636270"/>
              <a:gd name="connsiteY2" fmla="*/ 52706 h 316230"/>
              <a:gd name="connsiteX3" fmla="*/ 636270 w 636270"/>
              <a:gd name="connsiteY3" fmla="*/ 263524 h 316230"/>
              <a:gd name="connsiteX4" fmla="*/ 583564 w 636270"/>
              <a:gd name="connsiteY4" fmla="*/ 316230 h 316230"/>
              <a:gd name="connsiteX5" fmla="*/ 52706 w 636270"/>
              <a:gd name="connsiteY5" fmla="*/ 316230 h 316230"/>
              <a:gd name="connsiteX6" fmla="*/ 0 w 636270"/>
              <a:gd name="connsiteY6" fmla="*/ 263524 h 316230"/>
              <a:gd name="connsiteX7" fmla="*/ 0 w 636270"/>
              <a:gd name="connsiteY7" fmla="*/ 52706 h 316230"/>
              <a:gd name="connsiteX0" fmla="*/ 52706 w 636270"/>
              <a:gd name="connsiteY0" fmla="*/ 0 h 316230"/>
              <a:gd name="connsiteX1" fmla="*/ 583564 w 636270"/>
              <a:gd name="connsiteY1" fmla="*/ 0 h 316230"/>
              <a:gd name="connsiteX2" fmla="*/ 636270 w 636270"/>
              <a:gd name="connsiteY2" fmla="*/ 52706 h 316230"/>
              <a:gd name="connsiteX3" fmla="*/ 636270 w 636270"/>
              <a:gd name="connsiteY3" fmla="*/ 263524 h 316230"/>
              <a:gd name="connsiteX4" fmla="*/ 583564 w 636270"/>
              <a:gd name="connsiteY4" fmla="*/ 316230 h 316230"/>
              <a:gd name="connsiteX5" fmla="*/ 52706 w 636270"/>
              <a:gd name="connsiteY5" fmla="*/ 316230 h 316230"/>
              <a:gd name="connsiteX6" fmla="*/ 0 w 636270"/>
              <a:gd name="connsiteY6" fmla="*/ 263524 h 316230"/>
              <a:gd name="connsiteX0" fmla="*/ 0 w 583564"/>
              <a:gd name="connsiteY0" fmla="*/ 0 h 316230"/>
              <a:gd name="connsiteX1" fmla="*/ 530858 w 583564"/>
              <a:gd name="connsiteY1" fmla="*/ 0 h 316230"/>
              <a:gd name="connsiteX2" fmla="*/ 583564 w 583564"/>
              <a:gd name="connsiteY2" fmla="*/ 52706 h 316230"/>
              <a:gd name="connsiteX3" fmla="*/ 583564 w 583564"/>
              <a:gd name="connsiteY3" fmla="*/ 263524 h 316230"/>
              <a:gd name="connsiteX4" fmla="*/ 530858 w 583564"/>
              <a:gd name="connsiteY4" fmla="*/ 316230 h 316230"/>
              <a:gd name="connsiteX5" fmla="*/ 0 w 583564"/>
              <a:gd name="connsiteY5" fmla="*/ 316230 h 316230"/>
              <a:gd name="connsiteX0" fmla="*/ 530858 w 583564"/>
              <a:gd name="connsiteY0" fmla="*/ 0 h 316230"/>
              <a:gd name="connsiteX1" fmla="*/ 583564 w 583564"/>
              <a:gd name="connsiteY1" fmla="*/ 52706 h 316230"/>
              <a:gd name="connsiteX2" fmla="*/ 583564 w 583564"/>
              <a:gd name="connsiteY2" fmla="*/ 263524 h 316230"/>
              <a:gd name="connsiteX3" fmla="*/ 530858 w 583564"/>
              <a:gd name="connsiteY3" fmla="*/ 316230 h 316230"/>
              <a:gd name="connsiteX4" fmla="*/ 0 w 583564"/>
              <a:gd name="connsiteY4" fmla="*/ 316230 h 316230"/>
              <a:gd name="connsiteX0" fmla="*/ 583564 w 583564"/>
              <a:gd name="connsiteY0" fmla="*/ 0 h 263524"/>
              <a:gd name="connsiteX1" fmla="*/ 583564 w 583564"/>
              <a:gd name="connsiteY1" fmla="*/ 210818 h 263524"/>
              <a:gd name="connsiteX2" fmla="*/ 530858 w 583564"/>
              <a:gd name="connsiteY2" fmla="*/ 263524 h 263524"/>
              <a:gd name="connsiteX3" fmla="*/ 0 w 583564"/>
              <a:gd name="connsiteY3" fmla="*/ 263524 h 2635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83564" h="263524">
                <a:moveTo>
                  <a:pt x="583564" y="0"/>
                </a:moveTo>
                <a:lnTo>
                  <a:pt x="583564" y="210818"/>
                </a:lnTo>
                <a:cubicBezTo>
                  <a:pt x="583564" y="239927"/>
                  <a:pt x="559967" y="263524"/>
                  <a:pt x="530858" y="263524"/>
                </a:cubicBezTo>
                <a:lnTo>
                  <a:pt x="0" y="263524"/>
                </a:lnTo>
              </a:path>
            </a:pathLst>
          </a:custGeom>
          <a:noFill/>
          <a:ln w="25400">
            <a:solidFill>
              <a:schemeClr val="tx1"/>
            </a:solidFill>
            <a:head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 algn="ctr"/>
            <a:endParaRPr lang="zh-CN" altLang="en-US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圆角矩形 26"/>
          <p:cNvSpPr/>
          <p:nvPr/>
        </p:nvSpPr>
        <p:spPr>
          <a:xfrm>
            <a:off x="2354082" y="2528978"/>
            <a:ext cx="293904" cy="316230"/>
          </a:xfrm>
          <a:prstGeom prst="round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 algn="ctr"/>
            <a:r>
              <a:rPr lang="en-US" altLang="zh-CN" b="1" i="1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endParaRPr lang="zh-CN" altLang="en-US" b="1" i="1">
              <a:solidFill>
                <a:schemeClr val="accent6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9" name="组合 38"/>
          <p:cNvGrpSpPr/>
          <p:nvPr/>
        </p:nvGrpSpPr>
        <p:grpSpPr>
          <a:xfrm>
            <a:off x="2331605" y="985105"/>
            <a:ext cx="345474" cy="345474"/>
            <a:chOff x="3681880" y="2047900"/>
            <a:chExt cx="345474" cy="345474"/>
          </a:xfrm>
        </p:grpSpPr>
        <p:sp>
          <p:nvSpPr>
            <p:cNvPr id="33" name="椭圆 32"/>
            <p:cNvSpPr/>
            <p:nvPr/>
          </p:nvSpPr>
          <p:spPr>
            <a:xfrm>
              <a:off x="3736705" y="2102725"/>
              <a:ext cx="235824" cy="235824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加号 35"/>
            <p:cNvSpPr/>
            <p:nvPr/>
          </p:nvSpPr>
          <p:spPr>
            <a:xfrm>
              <a:off x="3681880" y="2047900"/>
              <a:ext cx="345474" cy="345474"/>
            </a:xfrm>
            <a:prstGeom prst="mathPlus">
              <a:avLst>
                <a:gd name="adj1" fmla="val 8721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0" name="文本框 39"/>
          <p:cNvSpPr txBox="1"/>
          <p:nvPr/>
        </p:nvSpPr>
        <p:spPr>
          <a:xfrm>
            <a:off x="2512383" y="2273265"/>
            <a:ext cx="16913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endParaRPr lang="en-US" altLang="zh-CN" sz="1200" b="1" i="1" baseline="-25000" smtClean="0">
              <a:solidFill>
                <a:schemeClr val="accent6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1996778" y="2281176"/>
            <a:ext cx="28594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smtClean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endParaRPr lang="en-US" altLang="zh-CN" sz="1200" b="1" baseline="-25000" smtClean="0">
              <a:solidFill>
                <a:schemeClr val="accent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3" name="圆角矩形 42"/>
          <p:cNvSpPr/>
          <p:nvPr/>
        </p:nvSpPr>
        <p:spPr>
          <a:xfrm flipH="1">
            <a:off x="2502234" y="1559198"/>
            <a:ext cx="495423" cy="1521557"/>
          </a:xfrm>
          <a:custGeom>
            <a:avLst/>
            <a:gdLst>
              <a:gd name="connsiteX0" fmla="*/ 0 w 868307"/>
              <a:gd name="connsiteY0" fmla="*/ 109263 h 838419"/>
              <a:gd name="connsiteX1" fmla="*/ 109263 w 868307"/>
              <a:gd name="connsiteY1" fmla="*/ 0 h 838419"/>
              <a:gd name="connsiteX2" fmla="*/ 759044 w 868307"/>
              <a:gd name="connsiteY2" fmla="*/ 0 h 838419"/>
              <a:gd name="connsiteX3" fmla="*/ 868307 w 868307"/>
              <a:gd name="connsiteY3" fmla="*/ 109263 h 838419"/>
              <a:gd name="connsiteX4" fmla="*/ 868307 w 868307"/>
              <a:gd name="connsiteY4" fmla="*/ 729156 h 838419"/>
              <a:gd name="connsiteX5" fmla="*/ 759044 w 868307"/>
              <a:gd name="connsiteY5" fmla="*/ 838419 h 838419"/>
              <a:gd name="connsiteX6" fmla="*/ 109263 w 868307"/>
              <a:gd name="connsiteY6" fmla="*/ 838419 h 838419"/>
              <a:gd name="connsiteX7" fmla="*/ 0 w 868307"/>
              <a:gd name="connsiteY7" fmla="*/ 729156 h 838419"/>
              <a:gd name="connsiteX8" fmla="*/ 0 w 868307"/>
              <a:gd name="connsiteY8" fmla="*/ 109263 h 838419"/>
              <a:gd name="connsiteX0" fmla="*/ 868307 w 959747"/>
              <a:gd name="connsiteY0" fmla="*/ 109263 h 838419"/>
              <a:gd name="connsiteX1" fmla="*/ 868307 w 959747"/>
              <a:gd name="connsiteY1" fmla="*/ 729156 h 838419"/>
              <a:gd name="connsiteX2" fmla="*/ 759044 w 959747"/>
              <a:gd name="connsiteY2" fmla="*/ 838419 h 838419"/>
              <a:gd name="connsiteX3" fmla="*/ 109263 w 959747"/>
              <a:gd name="connsiteY3" fmla="*/ 838419 h 838419"/>
              <a:gd name="connsiteX4" fmla="*/ 0 w 959747"/>
              <a:gd name="connsiteY4" fmla="*/ 729156 h 838419"/>
              <a:gd name="connsiteX5" fmla="*/ 0 w 959747"/>
              <a:gd name="connsiteY5" fmla="*/ 109263 h 838419"/>
              <a:gd name="connsiteX6" fmla="*/ 109263 w 959747"/>
              <a:gd name="connsiteY6" fmla="*/ 0 h 838419"/>
              <a:gd name="connsiteX7" fmla="*/ 759044 w 959747"/>
              <a:gd name="connsiteY7" fmla="*/ 0 h 838419"/>
              <a:gd name="connsiteX8" fmla="*/ 959747 w 959747"/>
              <a:gd name="connsiteY8" fmla="*/ 200703 h 838419"/>
              <a:gd name="connsiteX0" fmla="*/ 868307 w 868307"/>
              <a:gd name="connsiteY0" fmla="*/ 109263 h 838419"/>
              <a:gd name="connsiteX1" fmla="*/ 868307 w 868307"/>
              <a:gd name="connsiteY1" fmla="*/ 729156 h 838419"/>
              <a:gd name="connsiteX2" fmla="*/ 759044 w 868307"/>
              <a:gd name="connsiteY2" fmla="*/ 838419 h 838419"/>
              <a:gd name="connsiteX3" fmla="*/ 109263 w 868307"/>
              <a:gd name="connsiteY3" fmla="*/ 838419 h 838419"/>
              <a:gd name="connsiteX4" fmla="*/ 0 w 868307"/>
              <a:gd name="connsiteY4" fmla="*/ 729156 h 838419"/>
              <a:gd name="connsiteX5" fmla="*/ 0 w 868307"/>
              <a:gd name="connsiteY5" fmla="*/ 109263 h 838419"/>
              <a:gd name="connsiteX6" fmla="*/ 109263 w 868307"/>
              <a:gd name="connsiteY6" fmla="*/ 0 h 838419"/>
              <a:gd name="connsiteX7" fmla="*/ 759044 w 868307"/>
              <a:gd name="connsiteY7" fmla="*/ 0 h 838419"/>
              <a:gd name="connsiteX0" fmla="*/ 868307 w 868307"/>
              <a:gd name="connsiteY0" fmla="*/ 729156 h 838419"/>
              <a:gd name="connsiteX1" fmla="*/ 759044 w 868307"/>
              <a:gd name="connsiteY1" fmla="*/ 838419 h 838419"/>
              <a:gd name="connsiteX2" fmla="*/ 109263 w 868307"/>
              <a:gd name="connsiteY2" fmla="*/ 838419 h 838419"/>
              <a:gd name="connsiteX3" fmla="*/ 0 w 868307"/>
              <a:gd name="connsiteY3" fmla="*/ 729156 h 838419"/>
              <a:gd name="connsiteX4" fmla="*/ 0 w 868307"/>
              <a:gd name="connsiteY4" fmla="*/ 109263 h 838419"/>
              <a:gd name="connsiteX5" fmla="*/ 109263 w 868307"/>
              <a:gd name="connsiteY5" fmla="*/ 0 h 838419"/>
              <a:gd name="connsiteX6" fmla="*/ 759044 w 868307"/>
              <a:gd name="connsiteY6" fmla="*/ 0 h 838419"/>
              <a:gd name="connsiteX0" fmla="*/ 759044 w 759044"/>
              <a:gd name="connsiteY0" fmla="*/ 838419 h 838419"/>
              <a:gd name="connsiteX1" fmla="*/ 109263 w 759044"/>
              <a:gd name="connsiteY1" fmla="*/ 838419 h 838419"/>
              <a:gd name="connsiteX2" fmla="*/ 0 w 759044"/>
              <a:gd name="connsiteY2" fmla="*/ 729156 h 838419"/>
              <a:gd name="connsiteX3" fmla="*/ 0 w 759044"/>
              <a:gd name="connsiteY3" fmla="*/ 109263 h 838419"/>
              <a:gd name="connsiteX4" fmla="*/ 109263 w 759044"/>
              <a:gd name="connsiteY4" fmla="*/ 0 h 838419"/>
              <a:gd name="connsiteX5" fmla="*/ 759044 w 759044"/>
              <a:gd name="connsiteY5" fmla="*/ 0 h 838419"/>
              <a:gd name="connsiteX0" fmla="*/ 759044 w 759044"/>
              <a:gd name="connsiteY0" fmla="*/ 838419 h 838419"/>
              <a:gd name="connsiteX1" fmla="*/ 109263 w 759044"/>
              <a:gd name="connsiteY1" fmla="*/ 838419 h 838419"/>
              <a:gd name="connsiteX2" fmla="*/ 0 w 759044"/>
              <a:gd name="connsiteY2" fmla="*/ 729156 h 838419"/>
              <a:gd name="connsiteX3" fmla="*/ 0 w 759044"/>
              <a:gd name="connsiteY3" fmla="*/ 109263 h 838419"/>
              <a:gd name="connsiteX4" fmla="*/ 109263 w 759044"/>
              <a:gd name="connsiteY4" fmla="*/ 0 h 838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59044" h="838419">
                <a:moveTo>
                  <a:pt x="759044" y="838419"/>
                </a:moveTo>
                <a:lnTo>
                  <a:pt x="109263" y="838419"/>
                </a:lnTo>
                <a:cubicBezTo>
                  <a:pt x="48919" y="838419"/>
                  <a:pt x="0" y="789500"/>
                  <a:pt x="0" y="729156"/>
                </a:cubicBezTo>
                <a:lnTo>
                  <a:pt x="0" y="109263"/>
                </a:lnTo>
                <a:cubicBezTo>
                  <a:pt x="0" y="48919"/>
                  <a:pt x="48919" y="0"/>
                  <a:pt x="109263" y="0"/>
                </a:cubicBezTo>
              </a:path>
            </a:pathLst>
          </a:cu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椭圆 45"/>
          <p:cNvSpPr/>
          <p:nvPr/>
        </p:nvSpPr>
        <p:spPr>
          <a:xfrm>
            <a:off x="2382823" y="1828177"/>
            <a:ext cx="235824" cy="235824"/>
          </a:xfrm>
          <a:prstGeom prst="ellipse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</a:t>
            </a:r>
            <a:endParaRPr lang="zh-CN" altLang="en-US" sz="12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0" name="直接箭头连接符 49"/>
          <p:cNvCxnSpPr/>
          <p:nvPr/>
        </p:nvCxnSpPr>
        <p:spPr>
          <a:xfrm flipH="1">
            <a:off x="2105488" y="2242335"/>
            <a:ext cx="39600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箭头连接符 56"/>
          <p:cNvCxnSpPr/>
          <p:nvPr/>
        </p:nvCxnSpPr>
        <p:spPr>
          <a:xfrm flipV="1">
            <a:off x="1989226" y="2323636"/>
            <a:ext cx="0" cy="21057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" name="组合 60"/>
          <p:cNvGrpSpPr/>
          <p:nvPr/>
        </p:nvGrpSpPr>
        <p:grpSpPr>
          <a:xfrm>
            <a:off x="2331605" y="1391832"/>
            <a:ext cx="338260" cy="356508"/>
            <a:chOff x="3419991" y="1996064"/>
            <a:chExt cx="338260" cy="356508"/>
          </a:xfrm>
        </p:grpSpPr>
        <p:sp>
          <p:nvSpPr>
            <p:cNvPr id="62" name="椭圆 61"/>
            <p:cNvSpPr/>
            <p:nvPr/>
          </p:nvSpPr>
          <p:spPr>
            <a:xfrm>
              <a:off x="3471209" y="2056406"/>
              <a:ext cx="235824" cy="235824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乘号 62"/>
            <p:cNvSpPr/>
            <p:nvPr/>
          </p:nvSpPr>
          <p:spPr>
            <a:xfrm>
              <a:off x="3419991" y="1996064"/>
              <a:ext cx="338260" cy="356508"/>
            </a:xfrm>
            <a:prstGeom prst="mathMultiply">
              <a:avLst>
                <a:gd name="adj1" fmla="val 6883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64" name="直接箭头连接符 63"/>
          <p:cNvCxnSpPr>
            <a:stCxn id="43" idx="4"/>
          </p:cNvCxnSpPr>
          <p:nvPr/>
        </p:nvCxnSpPr>
        <p:spPr>
          <a:xfrm flipH="1">
            <a:off x="2618648" y="1559198"/>
            <a:ext cx="307694" cy="51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箭头连接符 67"/>
          <p:cNvCxnSpPr>
            <a:stCxn id="46" idx="0"/>
            <a:endCxn id="62" idx="4"/>
          </p:cNvCxnSpPr>
          <p:nvPr/>
        </p:nvCxnSpPr>
        <p:spPr>
          <a:xfrm flipV="1">
            <a:off x="2500735" y="1687998"/>
            <a:ext cx="0" cy="14017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圆角矩形 25"/>
          <p:cNvSpPr/>
          <p:nvPr/>
        </p:nvSpPr>
        <p:spPr>
          <a:xfrm rot="16200000" flipV="1">
            <a:off x="1709311" y="1416858"/>
            <a:ext cx="955946" cy="406420"/>
          </a:xfrm>
          <a:custGeom>
            <a:avLst/>
            <a:gdLst>
              <a:gd name="connsiteX0" fmla="*/ 0 w 636270"/>
              <a:gd name="connsiteY0" fmla="*/ 52706 h 316230"/>
              <a:gd name="connsiteX1" fmla="*/ 52706 w 636270"/>
              <a:gd name="connsiteY1" fmla="*/ 0 h 316230"/>
              <a:gd name="connsiteX2" fmla="*/ 583564 w 636270"/>
              <a:gd name="connsiteY2" fmla="*/ 0 h 316230"/>
              <a:gd name="connsiteX3" fmla="*/ 636270 w 636270"/>
              <a:gd name="connsiteY3" fmla="*/ 52706 h 316230"/>
              <a:gd name="connsiteX4" fmla="*/ 636270 w 636270"/>
              <a:gd name="connsiteY4" fmla="*/ 263524 h 316230"/>
              <a:gd name="connsiteX5" fmla="*/ 583564 w 636270"/>
              <a:gd name="connsiteY5" fmla="*/ 316230 h 316230"/>
              <a:gd name="connsiteX6" fmla="*/ 52706 w 636270"/>
              <a:gd name="connsiteY6" fmla="*/ 316230 h 316230"/>
              <a:gd name="connsiteX7" fmla="*/ 0 w 636270"/>
              <a:gd name="connsiteY7" fmla="*/ 263524 h 316230"/>
              <a:gd name="connsiteX8" fmla="*/ 0 w 636270"/>
              <a:gd name="connsiteY8" fmla="*/ 52706 h 316230"/>
              <a:gd name="connsiteX0" fmla="*/ 52706 w 636270"/>
              <a:gd name="connsiteY0" fmla="*/ 0 h 316230"/>
              <a:gd name="connsiteX1" fmla="*/ 583564 w 636270"/>
              <a:gd name="connsiteY1" fmla="*/ 0 h 316230"/>
              <a:gd name="connsiteX2" fmla="*/ 636270 w 636270"/>
              <a:gd name="connsiteY2" fmla="*/ 52706 h 316230"/>
              <a:gd name="connsiteX3" fmla="*/ 636270 w 636270"/>
              <a:gd name="connsiteY3" fmla="*/ 263524 h 316230"/>
              <a:gd name="connsiteX4" fmla="*/ 583564 w 636270"/>
              <a:gd name="connsiteY4" fmla="*/ 316230 h 316230"/>
              <a:gd name="connsiteX5" fmla="*/ 52706 w 636270"/>
              <a:gd name="connsiteY5" fmla="*/ 316230 h 316230"/>
              <a:gd name="connsiteX6" fmla="*/ 0 w 636270"/>
              <a:gd name="connsiteY6" fmla="*/ 263524 h 316230"/>
              <a:gd name="connsiteX7" fmla="*/ 0 w 636270"/>
              <a:gd name="connsiteY7" fmla="*/ 52706 h 316230"/>
              <a:gd name="connsiteX8" fmla="*/ 144146 w 636270"/>
              <a:gd name="connsiteY8" fmla="*/ 91440 h 316230"/>
              <a:gd name="connsiteX0" fmla="*/ 52706 w 636270"/>
              <a:gd name="connsiteY0" fmla="*/ 0 h 316230"/>
              <a:gd name="connsiteX1" fmla="*/ 583564 w 636270"/>
              <a:gd name="connsiteY1" fmla="*/ 0 h 316230"/>
              <a:gd name="connsiteX2" fmla="*/ 636270 w 636270"/>
              <a:gd name="connsiteY2" fmla="*/ 52706 h 316230"/>
              <a:gd name="connsiteX3" fmla="*/ 636270 w 636270"/>
              <a:gd name="connsiteY3" fmla="*/ 263524 h 316230"/>
              <a:gd name="connsiteX4" fmla="*/ 583564 w 636270"/>
              <a:gd name="connsiteY4" fmla="*/ 316230 h 316230"/>
              <a:gd name="connsiteX5" fmla="*/ 52706 w 636270"/>
              <a:gd name="connsiteY5" fmla="*/ 316230 h 316230"/>
              <a:gd name="connsiteX6" fmla="*/ 0 w 636270"/>
              <a:gd name="connsiteY6" fmla="*/ 263524 h 316230"/>
              <a:gd name="connsiteX7" fmla="*/ 0 w 636270"/>
              <a:gd name="connsiteY7" fmla="*/ 52706 h 316230"/>
              <a:gd name="connsiteX0" fmla="*/ 52706 w 636270"/>
              <a:gd name="connsiteY0" fmla="*/ 0 h 316230"/>
              <a:gd name="connsiteX1" fmla="*/ 583564 w 636270"/>
              <a:gd name="connsiteY1" fmla="*/ 0 h 316230"/>
              <a:gd name="connsiteX2" fmla="*/ 636270 w 636270"/>
              <a:gd name="connsiteY2" fmla="*/ 52706 h 316230"/>
              <a:gd name="connsiteX3" fmla="*/ 636270 w 636270"/>
              <a:gd name="connsiteY3" fmla="*/ 263524 h 316230"/>
              <a:gd name="connsiteX4" fmla="*/ 583564 w 636270"/>
              <a:gd name="connsiteY4" fmla="*/ 316230 h 316230"/>
              <a:gd name="connsiteX5" fmla="*/ 52706 w 636270"/>
              <a:gd name="connsiteY5" fmla="*/ 316230 h 316230"/>
              <a:gd name="connsiteX6" fmla="*/ 0 w 636270"/>
              <a:gd name="connsiteY6" fmla="*/ 263524 h 316230"/>
              <a:gd name="connsiteX0" fmla="*/ 0 w 583564"/>
              <a:gd name="connsiteY0" fmla="*/ 0 h 316230"/>
              <a:gd name="connsiteX1" fmla="*/ 530858 w 583564"/>
              <a:gd name="connsiteY1" fmla="*/ 0 h 316230"/>
              <a:gd name="connsiteX2" fmla="*/ 583564 w 583564"/>
              <a:gd name="connsiteY2" fmla="*/ 52706 h 316230"/>
              <a:gd name="connsiteX3" fmla="*/ 583564 w 583564"/>
              <a:gd name="connsiteY3" fmla="*/ 263524 h 316230"/>
              <a:gd name="connsiteX4" fmla="*/ 530858 w 583564"/>
              <a:gd name="connsiteY4" fmla="*/ 316230 h 316230"/>
              <a:gd name="connsiteX5" fmla="*/ 0 w 583564"/>
              <a:gd name="connsiteY5" fmla="*/ 316230 h 316230"/>
              <a:gd name="connsiteX0" fmla="*/ 530858 w 583564"/>
              <a:gd name="connsiteY0" fmla="*/ 0 h 316230"/>
              <a:gd name="connsiteX1" fmla="*/ 583564 w 583564"/>
              <a:gd name="connsiteY1" fmla="*/ 52706 h 316230"/>
              <a:gd name="connsiteX2" fmla="*/ 583564 w 583564"/>
              <a:gd name="connsiteY2" fmla="*/ 263524 h 316230"/>
              <a:gd name="connsiteX3" fmla="*/ 530858 w 583564"/>
              <a:gd name="connsiteY3" fmla="*/ 316230 h 316230"/>
              <a:gd name="connsiteX4" fmla="*/ 0 w 583564"/>
              <a:gd name="connsiteY4" fmla="*/ 316230 h 316230"/>
              <a:gd name="connsiteX0" fmla="*/ 583564 w 583564"/>
              <a:gd name="connsiteY0" fmla="*/ 0 h 263524"/>
              <a:gd name="connsiteX1" fmla="*/ 583564 w 583564"/>
              <a:gd name="connsiteY1" fmla="*/ 210818 h 263524"/>
              <a:gd name="connsiteX2" fmla="*/ 530858 w 583564"/>
              <a:gd name="connsiteY2" fmla="*/ 263524 h 263524"/>
              <a:gd name="connsiteX3" fmla="*/ 0 w 583564"/>
              <a:gd name="connsiteY3" fmla="*/ 263524 h 2635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83564" h="263524">
                <a:moveTo>
                  <a:pt x="583564" y="0"/>
                </a:moveTo>
                <a:lnTo>
                  <a:pt x="583564" y="210818"/>
                </a:lnTo>
                <a:cubicBezTo>
                  <a:pt x="583564" y="239927"/>
                  <a:pt x="559967" y="263524"/>
                  <a:pt x="530858" y="263524"/>
                </a:cubicBezTo>
                <a:lnTo>
                  <a:pt x="0" y="263524"/>
                </a:lnTo>
              </a:path>
            </a:pathLst>
          </a:custGeom>
          <a:noFill/>
          <a:ln w="25400">
            <a:solidFill>
              <a:schemeClr val="tx1"/>
            </a:solidFill>
            <a:head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 algn="ctr"/>
            <a:endParaRPr lang="zh-CN" altLang="en-US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2" name="直接箭头连接符 71"/>
          <p:cNvCxnSpPr>
            <a:stCxn id="62" idx="0"/>
            <a:endCxn id="33" idx="4"/>
          </p:cNvCxnSpPr>
          <p:nvPr/>
        </p:nvCxnSpPr>
        <p:spPr>
          <a:xfrm flipV="1">
            <a:off x="2500735" y="1275754"/>
            <a:ext cx="3607" cy="1764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箭头连接符 74"/>
          <p:cNvCxnSpPr/>
          <p:nvPr/>
        </p:nvCxnSpPr>
        <p:spPr>
          <a:xfrm flipV="1">
            <a:off x="2503629" y="756486"/>
            <a:ext cx="0" cy="274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2391138" y="461108"/>
            <a:ext cx="28594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endParaRPr lang="en-US" altLang="zh-CN" sz="1200" b="1" i="1" baseline="-2500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8" name="文本框 77"/>
          <p:cNvSpPr txBox="1"/>
          <p:nvPr/>
        </p:nvSpPr>
        <p:spPr>
          <a:xfrm>
            <a:off x="2530837" y="1626788"/>
            <a:ext cx="44272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t</a:t>
            </a:r>
            <a:endParaRPr lang="en-US" altLang="zh-CN" sz="1200" b="1" i="1" baseline="-25000" smtClean="0">
              <a:solidFill>
                <a:schemeClr val="accent6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9" name="文本框 78"/>
          <p:cNvSpPr txBox="1"/>
          <p:nvPr/>
        </p:nvSpPr>
        <p:spPr>
          <a:xfrm>
            <a:off x="2591417" y="1214544"/>
            <a:ext cx="7003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</a:t>
            </a:r>
            <a:r>
              <a:rPr lang="en-US" altLang="zh-CN" sz="1200" b="1" i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t</a:t>
            </a:r>
            <a:r>
              <a:rPr lang="en-US" altLang="zh-CN" sz="1200" b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1200" b="1" i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endParaRPr lang="en-US" altLang="zh-CN" sz="1200" b="1" i="1" baseline="-2500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0" name="文本框 79"/>
          <p:cNvSpPr txBox="1"/>
          <p:nvPr/>
        </p:nvSpPr>
        <p:spPr>
          <a:xfrm>
            <a:off x="1947724" y="1226857"/>
            <a:ext cx="7003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1200" b="1" smtClean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endParaRPr lang="en-US" altLang="zh-CN" sz="1200" b="1" i="1" baseline="-25000" smtClean="0">
              <a:solidFill>
                <a:schemeClr val="accent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7" name="文本框 86"/>
          <p:cNvSpPr txBox="1"/>
          <p:nvPr/>
        </p:nvSpPr>
        <p:spPr>
          <a:xfrm>
            <a:off x="1981934" y="2792781"/>
            <a:ext cx="81335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smtClean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</a:t>
            </a:r>
            <a:r>
              <a:rPr lang="en-US" altLang="zh-CN" sz="1200" b="1" i="1" baseline="-25000" smtClean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1200" b="1" i="1" smtClean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</a:t>
            </a:r>
            <a:r>
              <a:rPr lang="en-US" altLang="zh-CN" sz="1200" b="1" i="1" baseline="-25000" smtClean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endParaRPr lang="en-US" altLang="zh-CN" sz="1200" b="1" i="1" baseline="-25000" smtClean="0">
              <a:solidFill>
                <a:schemeClr val="accent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8" name="文本框 87"/>
          <p:cNvSpPr txBox="1"/>
          <p:nvPr/>
        </p:nvSpPr>
        <p:spPr>
          <a:xfrm>
            <a:off x="2536763" y="2804883"/>
            <a:ext cx="81335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</a:t>
            </a:r>
            <a:r>
              <a:rPr lang="en-US" altLang="zh-CN" sz="1200" b="1" i="1" baseline="-2500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1200" b="1" i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</a:t>
            </a:r>
            <a:r>
              <a:rPr lang="en-US" altLang="zh-CN" sz="1200" b="1" i="1" baseline="-2500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endParaRPr lang="en-US" altLang="zh-CN" sz="1200" b="1" i="1" baseline="-25000" smtClean="0">
              <a:solidFill>
                <a:schemeClr val="accent6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9" name="文本框 88"/>
          <p:cNvSpPr txBox="1"/>
          <p:nvPr/>
        </p:nvSpPr>
        <p:spPr>
          <a:xfrm>
            <a:off x="1073537" y="308628"/>
            <a:ext cx="17187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ighway Network</a:t>
            </a:r>
            <a:endParaRPr lang="zh-CN" altLang="en-US" sz="1600" b="1" baseline="-250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362199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4</TotalTime>
  <Words>221</Words>
  <Application>Microsoft Office PowerPoint</Application>
  <PresentationFormat>宽屏</PresentationFormat>
  <Paragraphs>202</Paragraphs>
  <Slides>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15" baseType="lpstr">
      <vt:lpstr>等线</vt:lpstr>
      <vt:lpstr>等线 Light</vt:lpstr>
      <vt:lpstr>宋体</vt:lpstr>
      <vt:lpstr>微软雅黑</vt:lpstr>
      <vt:lpstr>Arial</vt:lpstr>
      <vt:lpstr>Cambria Math</vt:lpstr>
      <vt:lpstr>Times New Roman</vt:lpstr>
      <vt:lpstr>Office 主题​​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张桃</dc:creator>
  <cp:lastModifiedBy>张桃</cp:lastModifiedBy>
  <cp:revision>26</cp:revision>
  <dcterms:created xsi:type="dcterms:W3CDTF">2021-01-01T07:42:26Z</dcterms:created>
  <dcterms:modified xsi:type="dcterms:W3CDTF">2021-01-04T15:44:55Z</dcterms:modified>
</cp:coreProperties>
</file>